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sz w:val="28"/>
          <w:szCs w:val="28"/>
        </w:rPr>
        <w:id w:val="-601482882"/>
        <w:docPartObj>
          <w:docPartGallery w:val="Cover Pages"/>
          <w:docPartUnique/>
        </w:docPartObj>
      </w:sdtPr>
      <w:sdtEndPr/>
      <w:sdtContent>
        <w:p w14:paraId="00B78BA4" w14:textId="5242C1CD" w:rsidR="00FB373E" w:rsidRPr="00900011" w:rsidRDefault="00FB373E" w:rsidP="00AA0ACD">
          <w:pPr>
            <w:spacing w:line="360" w:lineRule="auto"/>
            <w:rPr>
              <w:sz w:val="28"/>
              <w:szCs w:val="28"/>
            </w:rPr>
          </w:pPr>
          <w:r w:rsidRPr="00900011">
            <w:rPr>
              <w:noProof/>
              <w:sz w:val="28"/>
              <w:szCs w:val="28"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 wp14:anchorId="1C74C921" wp14:editId="4754B375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组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矩形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矩形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7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>
                <w:pict>
                  <v:group w14:anchorId="52D7D321" id="组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">
                    <v:shape id="矩形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" path="m,l7312660,r,1129665l3619500,733425,,1091565,,xe" fillcolor="#4472c4 [3204]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矩形 151" o:spid="_x0000_s1028" style="position:absolute;width:73152;height:12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8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</w:p>
        <w:p w14:paraId="5D374BF6" w14:textId="62E00E3E" w:rsidR="00FB373E" w:rsidRPr="00900011" w:rsidRDefault="00B81A69" w:rsidP="00AA0ACD">
          <w:pPr>
            <w:spacing w:line="360" w:lineRule="auto"/>
            <w:rPr>
              <w:sz w:val="28"/>
              <w:szCs w:val="28"/>
            </w:rPr>
          </w:pPr>
          <w:r w:rsidRPr="00900011">
            <w:rPr>
              <w:noProof/>
              <w:sz w:val="28"/>
              <w:szCs w:val="28"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1F132E8A" wp14:editId="5756F580">
                    <wp:simplePos x="0" y="0"/>
                    <wp:positionH relativeFrom="page">
                      <wp:posOffset>355931</wp:posOffset>
                    </wp:positionH>
                    <wp:positionV relativeFrom="page">
                      <wp:posOffset>6603476</wp:posOffset>
                    </wp:positionV>
                    <wp:extent cx="7315200" cy="1009650"/>
                    <wp:effectExtent l="0" t="0" r="0" b="0"/>
                    <wp:wrapSquare wrapText="bothSides"/>
                    <wp:docPr id="153" name="文本框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1009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861B9AC" w14:textId="32EA42F0" w:rsidR="00CE75F0" w:rsidRDefault="00CE75F0">
                                <w:pPr>
                                  <w:pStyle w:val="a4"/>
                                  <w:jc w:val="right"/>
                                  <w:rPr>
                                    <w:color w:val="4472C4" w:themeColor="accent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4472C4" w:themeColor="accent1"/>
                                    <w:sz w:val="28"/>
                                    <w:szCs w:val="28"/>
                                    <w:lang w:val="zh-CN"/>
                                  </w:rPr>
                                  <w:t>信计</w:t>
                                </w:r>
                                <w:r>
                                  <w:rPr>
                                    <w:rFonts w:hint="eastAsia"/>
                                    <w:color w:val="4472C4" w:themeColor="accent1"/>
                                    <w:sz w:val="28"/>
                                    <w:szCs w:val="28"/>
                                    <w:lang w:val="zh-CN"/>
                                  </w:rPr>
                                  <w:t>1</w:t>
                                </w:r>
                                <w:r>
                                  <w:rPr>
                                    <w:color w:val="4472C4" w:themeColor="accent1"/>
                                    <w:sz w:val="28"/>
                                    <w:szCs w:val="28"/>
                                    <w:lang w:val="zh-CN"/>
                                  </w:rPr>
                                  <w:t>82-41821219-</w:t>
                                </w:r>
                                <w:r>
                                  <w:rPr>
                                    <w:color w:val="4472C4" w:themeColor="accent1"/>
                                    <w:sz w:val="28"/>
                                    <w:szCs w:val="28"/>
                                    <w:lang w:val="zh-CN"/>
                                  </w:rPr>
                                  <w:t>张宇洋</w:t>
                                </w:r>
                              </w:p>
                              <w:p w14:paraId="381CF252" w14:textId="623772A7" w:rsidR="00CE75F0" w:rsidRDefault="00714259">
                                <w:pPr>
                                  <w:pStyle w:val="a4"/>
                                  <w:jc w:val="right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</w:pPr>
                                <w:sdt>
                                  <w:sdtPr>
                                    <w:rPr>
                                      <w:color w:val="595959" w:themeColor="text1" w:themeTint="A6"/>
                                      <w:sz w:val="20"/>
                                      <w:szCs w:val="20"/>
                                    </w:rPr>
                                    <w:alias w:val="摘要"/>
                                    <w:tag w:val=""/>
                                    <w:id w:val="1375273687"/>
                                    <w:showingPlcHdr/>
  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  <w:text w:multiLine="1"/>
                                  </w:sdtPr>
                                  <w:sdtEndPr/>
                                  <w:sdtContent>
                                    <w:r w:rsidR="00CE75F0">
                                      <w:rPr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0000</wp14:pctHeight>
                    </wp14:sizeRelV>
                  </wp:anchor>
                </w:drawing>
              </mc:Choice>
              <mc:Fallback>
                <w:pict>
                  <v:shapetype w14:anchorId="1F132E8A"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53" o:spid="_x0000_s1026" type="#_x0000_t202" style="position:absolute;margin-left:28.05pt;margin-top:519.95pt;width:8in;height:79.5pt;z-index:251661312;visibility:visible;mso-wrap-style:square;mso-width-percent:941;mso-height-percent:100;mso-wrap-distance-left:9pt;mso-wrap-distance-top:0;mso-wrap-distance-right:9pt;mso-wrap-distance-bottom:0;mso-position-horizontal:absolute;mso-position-horizontal-relative:page;mso-position-vertical:absolute;mso-position-vertical-relative:page;mso-width-percent:941;mso-height-percent:1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" filled="f" stroked="f" strokeweight=".5pt">
                    <v:textbox style="mso-fit-shape-to-text:t" inset="126pt,0,54pt,0">
                      <w:txbxContent>
                        <w:p w14:paraId="5861B9AC" w14:textId="32EA42F0" w:rsidR="00CE75F0" w:rsidRDefault="00CE75F0">
                          <w:pPr>
                            <w:pStyle w:val="a4"/>
                            <w:jc w:val="right"/>
                            <w:rPr>
                              <w:color w:val="4472C4" w:themeColor="accent1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eastAsia"/>
                              <w:color w:val="4472C4" w:themeColor="accent1"/>
                              <w:sz w:val="28"/>
                              <w:szCs w:val="28"/>
                              <w:lang w:val="zh-CN"/>
                            </w:rPr>
                            <w:t>信计</w:t>
                          </w:r>
                          <w:r>
                            <w:rPr>
                              <w:rFonts w:hint="eastAsia"/>
                              <w:color w:val="4472C4" w:themeColor="accent1"/>
                              <w:sz w:val="28"/>
                              <w:szCs w:val="28"/>
                              <w:lang w:val="zh-CN"/>
                            </w:rPr>
                            <w:t>1</w:t>
                          </w:r>
                          <w:r>
                            <w:rPr>
                              <w:color w:val="4472C4" w:themeColor="accent1"/>
                              <w:sz w:val="28"/>
                              <w:szCs w:val="28"/>
                              <w:lang w:val="zh-CN"/>
                            </w:rPr>
                            <w:t>82-41821219-</w:t>
                          </w:r>
                          <w:r>
                            <w:rPr>
                              <w:color w:val="4472C4" w:themeColor="accent1"/>
                              <w:sz w:val="28"/>
                              <w:szCs w:val="28"/>
                              <w:lang w:val="zh-CN"/>
                            </w:rPr>
                            <w:t>张宇洋</w:t>
                          </w:r>
                        </w:p>
                        <w:p w14:paraId="381CF252" w14:textId="623772A7" w:rsidR="00CE75F0" w:rsidRDefault="00714259">
                          <w:pPr>
                            <w:pStyle w:val="a4"/>
                            <w:jc w:val="right"/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</w:pPr>
                          <w:sdt>
                            <w:sdtPr>
                              <w:rPr>
                                <w:color w:val="595959" w:themeColor="text1" w:themeTint="A6"/>
                                <w:sz w:val="20"/>
                                <w:szCs w:val="20"/>
                              </w:rPr>
                              <w:alias w:val="摘要"/>
                              <w:tag w:val=""/>
                              <w:id w:val="1375273687"/>
                              <w:showingPlcHdr/>
                              <w:dataBinding w:prefixMappings="xmlns:ns0='http://schemas.microsoft.com/office/2006/coverPageProps' " w:xpath="/ns0:CoverPageProperties[1]/ns0:Abstract[1]" w:storeItemID="{55AF091B-3C7A-41E3-B477-F2FDAA23CFDA}"/>
                              <w:text w:multiLine="1"/>
                            </w:sdtPr>
                            <w:sdtEndPr/>
                            <w:sdtContent>
                              <w:r w:rsidR="00CE75F0">
                                <w:rPr>
                                  <w:color w:val="595959" w:themeColor="text1" w:themeTint="A6"/>
                                  <w:sz w:val="20"/>
                                  <w:szCs w:val="20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Pr="00900011">
            <w:rPr>
              <w:noProof/>
              <w:sz w:val="28"/>
              <w:szCs w:val="28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4F8980FC" wp14:editId="2B1F3A8A">
                    <wp:simplePos x="0" y="0"/>
                    <wp:positionH relativeFrom="margin">
                      <wp:align>center</wp:align>
                    </wp:positionH>
                    <wp:positionV relativeFrom="page">
                      <wp:posOffset>1816874</wp:posOffset>
                    </wp:positionV>
                    <wp:extent cx="7315200" cy="3638550"/>
                    <wp:effectExtent l="0" t="0" r="0" b="6350"/>
                    <wp:wrapSquare wrapText="bothSides"/>
                    <wp:docPr id="154" name="文本框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A5565BB" w14:textId="60C0F9AD" w:rsidR="00CE75F0" w:rsidRDefault="00714259">
                                <w:pPr>
                                  <w:jc w:val="right"/>
                                  <w:rPr>
                                    <w:color w:val="4472C4" w:themeColor="accen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4472C4" w:themeColor="accent1"/>
                                      <w:sz w:val="64"/>
                                      <w:szCs w:val="64"/>
                                    </w:rPr>
                                    <w:alias w:val="标题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CE75F0">
                                      <w:rPr>
                                        <w:caps/>
                                        <w:color w:val="4472C4" w:themeColor="accent1"/>
                                        <w:sz w:val="64"/>
                                        <w:szCs w:val="64"/>
                                      </w:rPr>
                                      <w:t>数值分析</w:t>
                                    </w:r>
                                    <w:r w:rsidR="00CE75F0">
                                      <w:rPr>
                                        <w:rFonts w:hint="eastAsia"/>
                                        <w:caps/>
                                        <w:color w:val="4472C4" w:themeColor="accent1"/>
                                        <w:sz w:val="64"/>
                                        <w:szCs w:val="64"/>
                                      </w:rPr>
                                      <w:t>上机作业</w:t>
                                    </w:r>
                                  </w:sdtContent>
                                </w:sdt>
                              </w:p>
                              <w:p w14:paraId="292C7CB2" w14:textId="10E3D9A5" w:rsidR="00CE75F0" w:rsidRDefault="00CE75F0">
                                <w:pPr>
                                  <w:jc w:val="right"/>
                                  <w:rPr>
                                    <w:smallCaps/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4F8980FC" id="文本框 154" o:spid="_x0000_s1027" type="#_x0000_t202" style="position:absolute;margin-left:0;margin-top:143.05pt;width:8in;height:286.5pt;z-index:251659264;visibility:visible;mso-wrap-style:square;mso-width-percent:941;mso-height-percent:363;mso-wrap-distance-left:9pt;mso-wrap-distance-top:0;mso-wrap-distance-right:9pt;mso-wrap-distance-bottom:0;mso-position-horizontal:center;mso-position-horizontal-relative:margin;mso-position-vertical:absolute;mso-position-vertical-relative:page;mso-width-percent:941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" filled="f" stroked="f" strokeweight=".5pt">
                    <v:textbox inset="126pt,0,54pt,0">
                      <w:txbxContent>
                        <w:p w14:paraId="2A5565BB" w14:textId="60C0F9AD" w:rsidR="00CE75F0" w:rsidRDefault="00714259">
                          <w:pPr>
                            <w:jc w:val="right"/>
                            <w:rPr>
                              <w:color w:val="4472C4" w:themeColor="accen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caps/>
                                <w:color w:val="4472C4" w:themeColor="accent1"/>
                                <w:sz w:val="64"/>
                                <w:szCs w:val="64"/>
                              </w:rPr>
                              <w:alias w:val="标题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CE75F0">
                                <w:rPr>
                                  <w:caps/>
                                  <w:color w:val="4472C4" w:themeColor="accent1"/>
                                  <w:sz w:val="64"/>
                                  <w:szCs w:val="64"/>
                                </w:rPr>
                                <w:t>数值分析</w:t>
                              </w:r>
                              <w:r w:rsidR="00CE75F0">
                                <w:rPr>
                                  <w:rFonts w:hint="eastAsia"/>
                                  <w:caps/>
                                  <w:color w:val="4472C4" w:themeColor="accent1"/>
                                  <w:sz w:val="64"/>
                                  <w:szCs w:val="64"/>
                                </w:rPr>
                                <w:t>上机作业</w:t>
                              </w:r>
                            </w:sdtContent>
                          </w:sdt>
                        </w:p>
                        <w:p w14:paraId="292C7CB2" w14:textId="10E3D9A5" w:rsidR="00CE75F0" w:rsidRDefault="00CE75F0">
                          <w:pPr>
                            <w:jc w:val="right"/>
                            <w:rPr>
                              <w:smallCaps/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 w:rsidR="00FB373E" w:rsidRPr="00900011">
            <w:rPr>
              <w:sz w:val="28"/>
              <w:szCs w:val="28"/>
            </w:rPr>
            <w:br w:type="page"/>
          </w:r>
        </w:p>
      </w:sdtContent>
    </w:sdt>
    <w:sdt>
      <w:sdtPr>
        <w:rPr>
          <w:rFonts w:asciiTheme="minorHAnsi" w:eastAsiaTheme="minorEastAsia" w:hAnsiTheme="minorHAnsi" w:cstheme="minorBidi"/>
          <w:color w:val="auto"/>
          <w:sz w:val="28"/>
          <w:szCs w:val="28"/>
          <w:lang w:val="zh-CN"/>
        </w:rPr>
        <w:id w:val="41382779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B530A12" w14:textId="2044D969" w:rsidR="001B0864" w:rsidRPr="00900011" w:rsidRDefault="001B0864" w:rsidP="00AA0ACD">
          <w:pPr>
            <w:pStyle w:val="TOC"/>
            <w:spacing w:line="360" w:lineRule="auto"/>
            <w:rPr>
              <w:sz w:val="28"/>
              <w:szCs w:val="28"/>
            </w:rPr>
          </w:pPr>
          <w:r w:rsidRPr="00900011">
            <w:rPr>
              <w:sz w:val="28"/>
              <w:szCs w:val="28"/>
              <w:lang w:val="zh-CN"/>
            </w:rPr>
            <w:t>目录</w:t>
          </w:r>
        </w:p>
        <w:p w14:paraId="4F74FC72" w14:textId="17685D6C" w:rsidR="00A3672C" w:rsidRDefault="001B0864">
          <w:pPr>
            <w:pStyle w:val="TOC1"/>
            <w:tabs>
              <w:tab w:val="right" w:leader="dot" w:pos="9350"/>
            </w:tabs>
            <w:rPr>
              <w:noProof/>
              <w:kern w:val="2"/>
              <w:sz w:val="21"/>
            </w:rPr>
          </w:pPr>
          <w:r w:rsidRPr="00900011">
            <w:rPr>
              <w:sz w:val="28"/>
              <w:szCs w:val="28"/>
            </w:rPr>
            <w:fldChar w:fldCharType="begin"/>
          </w:r>
          <w:r w:rsidRPr="00900011">
            <w:rPr>
              <w:sz w:val="28"/>
              <w:szCs w:val="28"/>
            </w:rPr>
            <w:instrText xml:space="preserve"> TOC \o "1-3" \h \z \u </w:instrText>
          </w:r>
          <w:r w:rsidRPr="00900011">
            <w:rPr>
              <w:sz w:val="28"/>
              <w:szCs w:val="28"/>
            </w:rPr>
            <w:fldChar w:fldCharType="separate"/>
          </w:r>
          <w:hyperlink w:anchor="_Toc40975185" w:history="1">
            <w:r w:rsidR="00A3672C" w:rsidRPr="003E1D8C">
              <w:rPr>
                <w:rStyle w:val="a7"/>
                <w:noProof/>
              </w:rPr>
              <w:t>第一次上机作业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85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6058D3C" w14:textId="31BDF1DC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186" w:history="1">
            <w:r w:rsidR="00A3672C" w:rsidRPr="003E1D8C">
              <w:rPr>
                <w:rStyle w:val="a7"/>
                <w:noProof/>
              </w:rPr>
              <w:t>1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86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E081F40" w14:textId="437D03BD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87" w:history="1">
            <w:r w:rsidR="00A3672C" w:rsidRPr="003E1D8C">
              <w:rPr>
                <w:rStyle w:val="a7"/>
                <w:noProof/>
              </w:rPr>
              <w:t>1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87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8A395AC" w14:textId="2DADF264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88" w:history="1">
            <w:r w:rsidR="00A3672C" w:rsidRPr="003E1D8C">
              <w:rPr>
                <w:rStyle w:val="a7"/>
                <w:noProof/>
              </w:rPr>
              <w:t>1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88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4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6B19C8A" w14:textId="0B00E41F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89" w:history="1">
            <w:r w:rsidR="00A3672C" w:rsidRPr="003E1D8C">
              <w:rPr>
                <w:rStyle w:val="a7"/>
                <w:noProof/>
              </w:rPr>
              <w:t>1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89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5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6CEFE52" w14:textId="17CF244F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0" w:history="1">
            <w:r w:rsidR="00A3672C" w:rsidRPr="003E1D8C">
              <w:rPr>
                <w:rStyle w:val="a7"/>
                <w:noProof/>
              </w:rPr>
              <w:t>1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0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5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DFF85BA" w14:textId="4A84476A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191" w:history="1">
            <w:r w:rsidR="00A3672C" w:rsidRPr="003E1D8C">
              <w:rPr>
                <w:rStyle w:val="a7"/>
                <w:noProof/>
              </w:rPr>
              <w:t>2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1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6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3EBA06AA" w14:textId="352D1440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2" w:history="1">
            <w:r w:rsidR="00A3672C" w:rsidRPr="003E1D8C">
              <w:rPr>
                <w:rStyle w:val="a7"/>
                <w:noProof/>
              </w:rPr>
              <w:t>2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2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6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19E7649" w14:textId="784E528A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3" w:history="1">
            <w:r w:rsidR="00A3672C" w:rsidRPr="003E1D8C">
              <w:rPr>
                <w:rStyle w:val="a7"/>
                <w:noProof/>
              </w:rPr>
              <w:t>2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3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6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372C8FC8" w14:textId="74B89C3A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4" w:history="1">
            <w:r w:rsidR="00A3672C" w:rsidRPr="003E1D8C">
              <w:rPr>
                <w:rStyle w:val="a7"/>
                <w:noProof/>
              </w:rPr>
              <w:t>2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4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7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4394CD84" w14:textId="0D9A28EF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5" w:history="1">
            <w:r w:rsidR="00A3672C" w:rsidRPr="003E1D8C">
              <w:rPr>
                <w:rStyle w:val="a7"/>
                <w:noProof/>
              </w:rPr>
              <w:t>2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5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9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3E9D086F" w14:textId="0D1E4503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196" w:history="1">
            <w:r w:rsidR="00A3672C" w:rsidRPr="003E1D8C">
              <w:rPr>
                <w:rStyle w:val="a7"/>
                <w:noProof/>
              </w:rPr>
              <w:t xml:space="preserve">3.1 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 w:rsidRPr="00900011">
              <w:rPr>
                <w:noProof/>
                <w:sz w:val="28"/>
                <w:szCs w:val="28"/>
              </w:rPr>
              <w:object w:dxaOrig="180" w:dyaOrig="279" w14:anchorId="28F163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9" o:title=""/>
                </v:shape>
                <o:OLEObject Type="Embed" ProgID="Equation.DSMT4" ShapeID="_x0000_i1025" DrawAspect="Content" ObjectID="_1651597253" r:id="rId10"/>
              </w:objec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6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9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9596F1B" w14:textId="5AB46906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7" w:history="1">
            <w:r w:rsidR="00A3672C" w:rsidRPr="003E1D8C">
              <w:rPr>
                <w:rStyle w:val="a7"/>
                <w:noProof/>
              </w:rPr>
              <w:t>3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7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0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7081E0C" w14:textId="0EF2E196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8" w:history="1">
            <w:r w:rsidR="00A3672C" w:rsidRPr="003E1D8C">
              <w:rPr>
                <w:rStyle w:val="a7"/>
                <w:noProof/>
              </w:rPr>
              <w:t>3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8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1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3D7597E3" w14:textId="7A11C743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199" w:history="1">
            <w:r w:rsidR="00A3672C" w:rsidRPr="003E1D8C">
              <w:rPr>
                <w:rStyle w:val="a7"/>
                <w:noProof/>
              </w:rPr>
              <w:t>3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199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350BE06" w14:textId="398E3545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0" w:history="1">
            <w:r w:rsidR="00A3672C" w:rsidRPr="003E1D8C">
              <w:rPr>
                <w:rStyle w:val="a7"/>
                <w:noProof/>
              </w:rPr>
              <w:t>3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0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4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B96CEDD" w14:textId="3E63DCF4" w:rsidR="00A3672C" w:rsidRDefault="00714259">
          <w:pPr>
            <w:pStyle w:val="TOC1"/>
            <w:tabs>
              <w:tab w:val="right" w:leader="dot" w:pos="9350"/>
            </w:tabs>
            <w:rPr>
              <w:noProof/>
              <w:kern w:val="2"/>
              <w:sz w:val="21"/>
            </w:rPr>
          </w:pPr>
          <w:hyperlink w:anchor="_Toc40975201" w:history="1">
            <w:r w:rsidR="00A3672C" w:rsidRPr="003E1D8C">
              <w:rPr>
                <w:rStyle w:val="a7"/>
                <w:noProof/>
              </w:rPr>
              <w:t>第二次上机作业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1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4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38AB03A" w14:textId="6AB33C92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202" w:history="1">
            <w:r w:rsidR="00A3672C" w:rsidRPr="003E1D8C">
              <w:rPr>
                <w:rStyle w:val="a7"/>
                <w:noProof/>
              </w:rPr>
              <w:t>1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2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4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A9786E7" w14:textId="2DF5D5D8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3" w:history="1">
            <w:r w:rsidR="00A3672C" w:rsidRPr="003E1D8C">
              <w:rPr>
                <w:rStyle w:val="a7"/>
                <w:noProof/>
              </w:rPr>
              <w:t>1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3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5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721EF99F" w14:textId="2C5A7450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4" w:history="1">
            <w:r w:rsidR="00A3672C" w:rsidRPr="003E1D8C">
              <w:rPr>
                <w:rStyle w:val="a7"/>
                <w:noProof/>
              </w:rPr>
              <w:t>1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4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5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95B4153" w14:textId="22F1D8F9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5" w:history="1">
            <w:r w:rsidR="00A3672C" w:rsidRPr="003E1D8C">
              <w:rPr>
                <w:rStyle w:val="a7"/>
                <w:noProof/>
              </w:rPr>
              <w:t>1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5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7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CE5CAAC" w14:textId="6761B767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6" w:history="1">
            <w:r w:rsidR="00A3672C" w:rsidRPr="003E1D8C">
              <w:rPr>
                <w:rStyle w:val="a7"/>
                <w:noProof/>
              </w:rPr>
              <w:t>1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6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7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69CE0D6" w14:textId="00B67DD7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207" w:history="1">
            <w:r w:rsidR="00A3672C" w:rsidRPr="003E1D8C">
              <w:rPr>
                <w:rStyle w:val="a7"/>
                <w:noProof/>
              </w:rPr>
              <w:t>2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7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7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4B6A15A2" w14:textId="5F06CE80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8" w:history="1">
            <w:r w:rsidR="00A3672C" w:rsidRPr="003E1D8C">
              <w:rPr>
                <w:rStyle w:val="a7"/>
                <w:noProof/>
              </w:rPr>
              <w:t>2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8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8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3FCCC1EA" w14:textId="662CFB18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09" w:history="1">
            <w:r w:rsidR="00A3672C" w:rsidRPr="003E1D8C">
              <w:rPr>
                <w:rStyle w:val="a7"/>
                <w:noProof/>
              </w:rPr>
              <w:t>2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09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19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2D381496" w14:textId="781F2B5E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0" w:history="1">
            <w:r w:rsidR="00A3672C" w:rsidRPr="003E1D8C">
              <w:rPr>
                <w:rStyle w:val="a7"/>
                <w:noProof/>
              </w:rPr>
              <w:t>2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0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1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B7A8B84" w14:textId="148E68BF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1" w:history="1">
            <w:r w:rsidR="00A3672C" w:rsidRPr="003E1D8C">
              <w:rPr>
                <w:rStyle w:val="a7"/>
                <w:noProof/>
              </w:rPr>
              <w:t>2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1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1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7473CAB" w14:textId="304286DD" w:rsidR="00A3672C" w:rsidRDefault="00714259">
          <w:pPr>
            <w:pStyle w:val="TOC1"/>
            <w:tabs>
              <w:tab w:val="right" w:leader="dot" w:pos="9350"/>
            </w:tabs>
            <w:rPr>
              <w:noProof/>
              <w:kern w:val="2"/>
              <w:sz w:val="21"/>
            </w:rPr>
          </w:pPr>
          <w:hyperlink w:anchor="_Toc40975212" w:history="1">
            <w:r w:rsidR="00A3672C" w:rsidRPr="003E1D8C">
              <w:rPr>
                <w:rStyle w:val="a7"/>
                <w:noProof/>
              </w:rPr>
              <w:t>第三次上机作业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2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2EF2D4F" w14:textId="75DF9861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213" w:history="1">
            <w:r w:rsidR="00A3672C" w:rsidRPr="003E1D8C">
              <w:rPr>
                <w:rStyle w:val="a7"/>
                <w:noProof/>
              </w:rPr>
              <w:t>1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3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3CAA0A96" w14:textId="763598F8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4" w:history="1">
            <w:r w:rsidR="00A3672C" w:rsidRPr="003E1D8C">
              <w:rPr>
                <w:rStyle w:val="a7"/>
                <w:noProof/>
              </w:rPr>
              <w:t>1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4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26502FE" w14:textId="50604269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5" w:history="1">
            <w:r w:rsidR="00A3672C" w:rsidRPr="003E1D8C">
              <w:rPr>
                <w:rStyle w:val="a7"/>
                <w:noProof/>
              </w:rPr>
              <w:t>1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5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830B6B2" w14:textId="556F0E54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6" w:history="1">
            <w:r w:rsidR="00A3672C" w:rsidRPr="003E1D8C">
              <w:rPr>
                <w:rStyle w:val="a7"/>
                <w:noProof/>
              </w:rPr>
              <w:t>1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6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FDD9E22" w14:textId="4563C55D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7" w:history="1">
            <w:r w:rsidR="00A3672C" w:rsidRPr="003E1D8C">
              <w:rPr>
                <w:rStyle w:val="a7"/>
                <w:noProof/>
              </w:rPr>
              <w:t>1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7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4086587" w14:textId="79AA207C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218" w:history="1">
            <w:r w:rsidR="00A3672C" w:rsidRPr="003E1D8C">
              <w:rPr>
                <w:rStyle w:val="a7"/>
                <w:noProof/>
              </w:rPr>
              <w:t>2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8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2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12BCA73" w14:textId="3D77B6C2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19" w:history="1">
            <w:r w:rsidR="00A3672C" w:rsidRPr="003E1D8C">
              <w:rPr>
                <w:rStyle w:val="a7"/>
                <w:noProof/>
              </w:rPr>
              <w:t>2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19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80298E2" w14:textId="1A61B749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0" w:history="1">
            <w:r w:rsidR="00A3672C" w:rsidRPr="003E1D8C">
              <w:rPr>
                <w:rStyle w:val="a7"/>
                <w:noProof/>
              </w:rPr>
              <w:t>2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0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46B000A6" w14:textId="67CC4E0F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1" w:history="1">
            <w:r w:rsidR="00A3672C" w:rsidRPr="003E1D8C">
              <w:rPr>
                <w:rStyle w:val="a7"/>
                <w:noProof/>
              </w:rPr>
              <w:t>2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1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6915C561" w14:textId="5A3D22F1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2" w:history="1">
            <w:r w:rsidR="00A3672C" w:rsidRPr="003E1D8C">
              <w:rPr>
                <w:rStyle w:val="a7"/>
                <w:noProof/>
              </w:rPr>
              <w:t>2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2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03421BB8" w14:textId="0C8901FB" w:rsidR="00A3672C" w:rsidRDefault="00714259">
          <w:pPr>
            <w:pStyle w:val="TOC2"/>
            <w:tabs>
              <w:tab w:val="right" w:leader="dot" w:pos="9350"/>
            </w:tabs>
            <w:ind w:left="440"/>
            <w:rPr>
              <w:noProof/>
              <w:kern w:val="2"/>
              <w:sz w:val="21"/>
            </w:rPr>
          </w:pPr>
          <w:hyperlink w:anchor="_Toc40975223" w:history="1">
            <w:r w:rsidR="00A3672C" w:rsidRPr="003E1D8C">
              <w:rPr>
                <w:rStyle w:val="a7"/>
                <w:noProof/>
              </w:rPr>
              <w:t>3.1</w:t>
            </w:r>
            <w:r w:rsidR="00A3672C" w:rsidRPr="003E1D8C">
              <w:rPr>
                <w:rStyle w:val="a7"/>
                <w:noProof/>
              </w:rPr>
              <w:t>问题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3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1A2E1087" w14:textId="139061A7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4" w:history="1">
            <w:r w:rsidR="00A3672C" w:rsidRPr="003E1D8C">
              <w:rPr>
                <w:rStyle w:val="a7"/>
                <w:noProof/>
              </w:rPr>
              <w:t>3.2</w:t>
            </w:r>
            <w:r w:rsidR="00A3672C" w:rsidRPr="003E1D8C">
              <w:rPr>
                <w:rStyle w:val="a7"/>
                <w:noProof/>
              </w:rPr>
              <w:t>算法公式与原理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4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743CC4BD" w14:textId="549F188B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5" w:history="1">
            <w:r w:rsidR="00A3672C" w:rsidRPr="003E1D8C">
              <w:rPr>
                <w:rStyle w:val="a7"/>
                <w:noProof/>
              </w:rPr>
              <w:t>3.3</w:t>
            </w:r>
            <w:r w:rsidR="00A3672C" w:rsidRPr="003E1D8C">
              <w:rPr>
                <w:rStyle w:val="a7"/>
                <w:noProof/>
              </w:rPr>
              <w:t>程序运行结果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5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A547242" w14:textId="3060A2EB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6" w:history="1">
            <w:r w:rsidR="00A3672C" w:rsidRPr="003E1D8C">
              <w:rPr>
                <w:rStyle w:val="a7"/>
                <w:noProof/>
              </w:rPr>
              <w:t>3.4</w:t>
            </w:r>
            <w:r w:rsidR="00A3672C" w:rsidRPr="003E1D8C">
              <w:rPr>
                <w:rStyle w:val="a7"/>
                <w:noProof/>
              </w:rPr>
              <w:t>程序代码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6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74B02185" w14:textId="12730B61" w:rsidR="00A3672C" w:rsidRDefault="00714259">
          <w:pPr>
            <w:pStyle w:val="TOC3"/>
            <w:tabs>
              <w:tab w:val="right" w:leader="dot" w:pos="9350"/>
            </w:tabs>
            <w:ind w:left="880"/>
            <w:rPr>
              <w:noProof/>
              <w:kern w:val="2"/>
              <w:sz w:val="21"/>
            </w:rPr>
          </w:pPr>
          <w:hyperlink w:anchor="_Toc40975227" w:history="1">
            <w:r w:rsidR="00A3672C" w:rsidRPr="003E1D8C">
              <w:rPr>
                <w:rStyle w:val="a7"/>
                <w:noProof/>
              </w:rPr>
              <w:t>3.5</w:t>
            </w:r>
            <w:r w:rsidR="00A3672C" w:rsidRPr="003E1D8C">
              <w:rPr>
                <w:rStyle w:val="a7"/>
                <w:noProof/>
              </w:rPr>
              <w:t>问题和算法分析</w:t>
            </w:r>
            <w:r w:rsidR="00A3672C">
              <w:rPr>
                <w:noProof/>
                <w:webHidden/>
              </w:rPr>
              <w:tab/>
            </w:r>
            <w:r w:rsidR="00A3672C">
              <w:rPr>
                <w:noProof/>
                <w:webHidden/>
              </w:rPr>
              <w:fldChar w:fldCharType="begin"/>
            </w:r>
            <w:r w:rsidR="00A3672C">
              <w:rPr>
                <w:noProof/>
                <w:webHidden/>
              </w:rPr>
              <w:instrText xml:space="preserve"> PAGEREF _Toc40975227 \h </w:instrText>
            </w:r>
            <w:r w:rsidR="00A3672C">
              <w:rPr>
                <w:noProof/>
                <w:webHidden/>
              </w:rPr>
            </w:r>
            <w:r w:rsidR="00A3672C">
              <w:rPr>
                <w:noProof/>
                <w:webHidden/>
              </w:rPr>
              <w:fldChar w:fldCharType="separate"/>
            </w:r>
            <w:r w:rsidR="00A3672C">
              <w:rPr>
                <w:noProof/>
                <w:webHidden/>
              </w:rPr>
              <w:t>23</w:t>
            </w:r>
            <w:r w:rsidR="00A3672C">
              <w:rPr>
                <w:noProof/>
                <w:webHidden/>
              </w:rPr>
              <w:fldChar w:fldCharType="end"/>
            </w:r>
          </w:hyperlink>
        </w:p>
        <w:p w14:paraId="5BB61D38" w14:textId="2402D977" w:rsidR="001B0864" w:rsidRPr="00900011" w:rsidRDefault="001B0864" w:rsidP="00AA0ACD">
          <w:pPr>
            <w:spacing w:line="360" w:lineRule="auto"/>
            <w:rPr>
              <w:sz w:val="28"/>
              <w:szCs w:val="28"/>
            </w:rPr>
          </w:pPr>
          <w:r w:rsidRPr="00900011">
            <w:rPr>
              <w:b/>
              <w:bCs/>
              <w:sz w:val="28"/>
              <w:szCs w:val="28"/>
              <w:lang w:val="zh-CN"/>
            </w:rPr>
            <w:fldChar w:fldCharType="end"/>
          </w:r>
        </w:p>
      </w:sdtContent>
    </w:sdt>
    <w:p w14:paraId="0068794E" w14:textId="3F788664" w:rsidR="00602A6A" w:rsidRPr="00900011" w:rsidRDefault="00602A6A" w:rsidP="00AA0ACD">
      <w:pPr>
        <w:spacing w:line="360" w:lineRule="auto"/>
        <w:rPr>
          <w:sz w:val="28"/>
          <w:szCs w:val="28"/>
        </w:rPr>
      </w:pPr>
    </w:p>
    <w:p w14:paraId="0DC890FC" w14:textId="626EC12D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4DF5CCF0" w14:textId="69C3FB1C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1E855EE7" w14:textId="7D9695D0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14FE3ADC" w14:textId="7824CBC8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0F9B4F27" w14:textId="3503B8E2" w:rsidR="001B0864" w:rsidRPr="00900011" w:rsidRDefault="00127B98" w:rsidP="00AA0ACD">
      <w:pPr>
        <w:pStyle w:val="1"/>
        <w:spacing w:line="360" w:lineRule="auto"/>
        <w:rPr>
          <w:sz w:val="28"/>
          <w:szCs w:val="28"/>
        </w:rPr>
      </w:pPr>
      <w:bookmarkStart w:id="0" w:name="_Toc40975185"/>
      <w:r w:rsidRPr="00900011">
        <w:rPr>
          <w:rFonts w:hint="eastAsia"/>
          <w:sz w:val="28"/>
          <w:szCs w:val="28"/>
        </w:rPr>
        <w:lastRenderedPageBreak/>
        <w:t>第一次上机作业</w:t>
      </w:r>
      <w:bookmarkEnd w:id="0"/>
    </w:p>
    <w:p w14:paraId="18D811F0" w14:textId="093EFDA4" w:rsidR="001B0864" w:rsidRPr="00900011" w:rsidRDefault="001B0864" w:rsidP="00AA0ACD">
      <w:pPr>
        <w:pStyle w:val="2"/>
        <w:spacing w:line="360" w:lineRule="auto"/>
        <w:rPr>
          <w:sz w:val="28"/>
          <w:szCs w:val="28"/>
        </w:rPr>
      </w:pPr>
      <w:bookmarkStart w:id="1" w:name="_Toc40975186"/>
      <w:r w:rsidRPr="00900011">
        <w:rPr>
          <w:rFonts w:hint="eastAsia"/>
          <w:sz w:val="28"/>
          <w:szCs w:val="28"/>
        </w:rPr>
        <w:t>1.1</w:t>
      </w:r>
      <w:r w:rsidRPr="00900011">
        <w:rPr>
          <w:rFonts w:hint="eastAsia"/>
          <w:sz w:val="28"/>
          <w:szCs w:val="28"/>
        </w:rPr>
        <w:t>问题</w:t>
      </w:r>
      <w:bookmarkEnd w:id="1"/>
    </w:p>
    <w:p w14:paraId="36752714" w14:textId="184A97B6" w:rsidR="00127B98" w:rsidRPr="00900011" w:rsidRDefault="00127B98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分别用不动点迭代与</w:t>
      </w:r>
      <w:r w:rsidRPr="00900011">
        <w:rPr>
          <w:rFonts w:hint="eastAsia"/>
          <w:sz w:val="28"/>
          <w:szCs w:val="28"/>
        </w:rPr>
        <w:t>Newton</w:t>
      </w:r>
      <w:r w:rsidRPr="00900011">
        <w:rPr>
          <w:rFonts w:hint="eastAsia"/>
          <w:sz w:val="28"/>
          <w:szCs w:val="28"/>
        </w:rPr>
        <w:t>法求解方程的正根与负根</w:t>
      </w:r>
      <w:r w:rsidRPr="00900011">
        <w:rPr>
          <w:rFonts w:hint="eastAsia"/>
          <w:sz w:val="28"/>
          <w:szCs w:val="28"/>
        </w:rPr>
        <w:t>.</w:t>
      </w:r>
    </w:p>
    <w:bookmarkStart w:id="2" w:name="MTBlankEqn"/>
    <w:p w14:paraId="56AD8DA2" w14:textId="6465C25B" w:rsidR="00127B98" w:rsidRPr="00900011" w:rsidRDefault="00127B98" w:rsidP="00AA0ACD">
      <w:pPr>
        <w:spacing w:line="360" w:lineRule="auto"/>
        <w:ind w:left="720" w:firstLine="720"/>
        <w:rPr>
          <w:sz w:val="28"/>
          <w:szCs w:val="28"/>
        </w:rPr>
      </w:pPr>
      <w:r w:rsidRPr="00900011">
        <w:rPr>
          <w:position w:val="-6"/>
          <w:sz w:val="28"/>
          <w:szCs w:val="28"/>
        </w:rPr>
        <w:object w:dxaOrig="1359" w:dyaOrig="320" w14:anchorId="0CAFF56D">
          <v:shape id="_x0000_i1026" type="#_x0000_t75" style="width:68.2pt;height:15.75pt" o:ole="">
            <v:imagedata r:id="rId11" o:title=""/>
          </v:shape>
          <o:OLEObject Type="Embed" ProgID="Equation.DSMT4" ShapeID="_x0000_i1026" DrawAspect="Content" ObjectID="_1651597254" r:id="rId12"/>
        </w:object>
      </w:r>
      <w:bookmarkEnd w:id="2"/>
      <w:r w:rsidRPr="00900011">
        <w:rPr>
          <w:sz w:val="28"/>
          <w:szCs w:val="28"/>
        </w:rPr>
        <w:t xml:space="preserve"> </w:t>
      </w:r>
    </w:p>
    <w:p w14:paraId="2EDE15FF" w14:textId="725B91BA" w:rsidR="00127B98" w:rsidRPr="00900011" w:rsidRDefault="00127B98" w:rsidP="00AA0ACD">
      <w:pPr>
        <w:pStyle w:val="3"/>
        <w:spacing w:line="360" w:lineRule="auto"/>
        <w:rPr>
          <w:sz w:val="28"/>
          <w:szCs w:val="28"/>
        </w:rPr>
      </w:pPr>
      <w:bookmarkStart w:id="3" w:name="_Toc40975187"/>
      <w:r w:rsidRPr="00900011">
        <w:rPr>
          <w:sz w:val="28"/>
          <w:szCs w:val="28"/>
        </w:rPr>
        <w:t>1.2</w:t>
      </w:r>
      <w:r w:rsidRPr="00900011">
        <w:rPr>
          <w:rFonts w:hint="eastAsia"/>
          <w:sz w:val="28"/>
          <w:szCs w:val="28"/>
        </w:rPr>
        <w:t>算法公式与原理</w:t>
      </w:r>
      <w:bookmarkEnd w:id="3"/>
    </w:p>
    <w:p w14:paraId="3DF2935E" w14:textId="0DF52CF9" w:rsidR="00FD6527" w:rsidRPr="00900011" w:rsidRDefault="00FD6527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不动点：</w:t>
      </w:r>
    </w:p>
    <w:p w14:paraId="115F4725" w14:textId="67E833F9" w:rsidR="00127B98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106"/>
          <w:sz w:val="28"/>
          <w:szCs w:val="28"/>
        </w:rPr>
        <w:object w:dxaOrig="5760" w:dyaOrig="2240" w14:anchorId="087F6736">
          <v:shape id="_x0000_i1055" type="#_x0000_t75" style="width:4in;height:111.8pt" o:ole="">
            <v:imagedata r:id="rId13" o:title=""/>
          </v:shape>
          <o:OLEObject Type="Embed" ProgID="Equation.DSMT4" ShapeID="_x0000_i1055" DrawAspect="Content" ObjectID="_1651597255" r:id="rId14"/>
        </w:object>
      </w:r>
      <w:r w:rsidR="00127B98" w:rsidRPr="00900011">
        <w:rPr>
          <w:sz w:val="28"/>
          <w:szCs w:val="28"/>
        </w:rPr>
        <w:t xml:space="preserve"> </w:t>
      </w:r>
    </w:p>
    <w:p w14:paraId="3278F4A1" w14:textId="5A042F1F" w:rsidR="00FD6527" w:rsidRPr="00900011" w:rsidRDefault="00FD6527" w:rsidP="00AA0ACD">
      <w:pPr>
        <w:spacing w:line="360" w:lineRule="auto"/>
        <w:rPr>
          <w:sz w:val="28"/>
          <w:szCs w:val="28"/>
        </w:rPr>
      </w:pPr>
      <w:r w:rsidRPr="00900011">
        <w:rPr>
          <w:sz w:val="28"/>
          <w:szCs w:val="28"/>
        </w:rPr>
        <w:t>Newton</w:t>
      </w:r>
      <w:r w:rsidRPr="00900011">
        <w:rPr>
          <w:rFonts w:hint="eastAsia"/>
          <w:sz w:val="28"/>
          <w:szCs w:val="28"/>
        </w:rPr>
        <w:t>法：</w:t>
      </w:r>
    </w:p>
    <w:p w14:paraId="7E8C0A06" w14:textId="107F384C" w:rsidR="00FD6527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82"/>
          <w:sz w:val="28"/>
          <w:szCs w:val="28"/>
        </w:rPr>
        <w:object w:dxaOrig="4480" w:dyaOrig="1440" w14:anchorId="66C89CC1">
          <v:shape id="_x0000_i1057" type="#_x0000_t75" style="width:224.2pt;height:1in" o:ole="">
            <v:imagedata r:id="rId15" o:title=""/>
          </v:shape>
          <o:OLEObject Type="Embed" ProgID="Equation.DSMT4" ShapeID="_x0000_i1057" DrawAspect="Content" ObjectID="_1651597256" r:id="rId16"/>
        </w:object>
      </w:r>
      <w:r w:rsidR="00FD6527" w:rsidRPr="00900011">
        <w:rPr>
          <w:sz w:val="28"/>
          <w:szCs w:val="28"/>
        </w:rPr>
        <w:t xml:space="preserve"> </w:t>
      </w:r>
    </w:p>
    <w:p w14:paraId="146F633A" w14:textId="5A9FB3CC" w:rsidR="00127B98" w:rsidRPr="00900011" w:rsidRDefault="00127B98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465522C2" wp14:editId="76A2055D">
            <wp:extent cx="2648102" cy="19822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92088" cy="2015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1768C" w14:textId="355ECCB8" w:rsidR="00127B98" w:rsidRPr="00900011" w:rsidRDefault="00127B98" w:rsidP="00AA0ACD">
      <w:pPr>
        <w:pStyle w:val="3"/>
        <w:spacing w:line="360" w:lineRule="auto"/>
        <w:rPr>
          <w:sz w:val="28"/>
          <w:szCs w:val="28"/>
        </w:rPr>
      </w:pPr>
      <w:bookmarkStart w:id="4" w:name="_Toc40975188"/>
      <w:r w:rsidRPr="00900011">
        <w:rPr>
          <w:rFonts w:hint="eastAsia"/>
          <w:sz w:val="28"/>
          <w:szCs w:val="28"/>
        </w:rPr>
        <w:lastRenderedPageBreak/>
        <w:t>1.3</w:t>
      </w:r>
      <w:r w:rsidRPr="00900011">
        <w:rPr>
          <w:rFonts w:hint="eastAsia"/>
          <w:sz w:val="28"/>
          <w:szCs w:val="28"/>
        </w:rPr>
        <w:t>程序运行结果</w:t>
      </w:r>
      <w:bookmarkEnd w:id="4"/>
    </w:p>
    <w:p w14:paraId="10E08E61" w14:textId="3C34BA26" w:rsidR="005C387E" w:rsidRPr="00900011" w:rsidRDefault="005C387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由图中可以得出</w:t>
      </w:r>
      <w:r w:rsidRPr="00900011">
        <w:rPr>
          <w:rFonts w:hint="eastAsia"/>
          <w:sz w:val="28"/>
          <w:szCs w:val="28"/>
        </w:rPr>
        <w:t>x</w:t>
      </w:r>
      <w:r w:rsidRPr="00900011">
        <w:rPr>
          <w:sz w:val="28"/>
          <w:szCs w:val="28"/>
        </w:rPr>
        <w:t>=-5,x=0</w:t>
      </w:r>
      <w:r w:rsidRPr="00900011">
        <w:rPr>
          <w:rFonts w:hint="eastAsia"/>
          <w:sz w:val="28"/>
          <w:szCs w:val="28"/>
        </w:rPr>
        <w:t>为方程的近似解</w:t>
      </w:r>
    </w:p>
    <w:p w14:paraId="4D4FBC6C" w14:textId="6E974F6B" w:rsidR="005C387E" w:rsidRPr="00900011" w:rsidRDefault="005C387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为了让方程收敛，不动点法计算</w:t>
      </w:r>
      <w:r w:rsidRPr="00900011">
        <w:rPr>
          <w:rFonts w:hint="eastAsia"/>
          <w:sz w:val="28"/>
          <w:szCs w:val="28"/>
        </w:rPr>
        <w:t>x</w:t>
      </w:r>
      <w:r w:rsidRPr="00900011">
        <w:rPr>
          <w:sz w:val="28"/>
          <w:szCs w:val="28"/>
        </w:rPr>
        <w:t>=0</w:t>
      </w:r>
      <w:r w:rsidRPr="00900011">
        <w:rPr>
          <w:rFonts w:hint="eastAsia"/>
          <w:sz w:val="28"/>
          <w:szCs w:val="28"/>
        </w:rPr>
        <w:t>处时，</w:t>
      </w:r>
    </w:p>
    <w:p w14:paraId="3DCEB69B" w14:textId="5B1E9E9B" w:rsidR="005C387E" w:rsidRPr="00900011" w:rsidRDefault="005C387E" w:rsidP="00AA0ACD">
      <w:pPr>
        <w:spacing w:line="360" w:lineRule="auto"/>
        <w:ind w:firstLine="720"/>
        <w:rPr>
          <w:sz w:val="28"/>
          <w:szCs w:val="28"/>
        </w:rPr>
      </w:pPr>
      <w:r w:rsidRPr="00900011">
        <w:rPr>
          <w:position w:val="-24"/>
          <w:sz w:val="28"/>
          <w:szCs w:val="28"/>
        </w:rPr>
        <w:object w:dxaOrig="1719" w:dyaOrig="620" w14:anchorId="77E0A129">
          <v:shape id="_x0000_i1029" type="#_x0000_t75" style="width:86.2pt;height:30.75pt" o:ole="">
            <v:imagedata r:id="rId18" o:title=""/>
          </v:shape>
          <o:OLEObject Type="Embed" ProgID="Equation.DSMT4" ShapeID="_x0000_i1029" DrawAspect="Content" ObjectID="_1651597257" r:id="rId19"/>
        </w:object>
      </w:r>
      <w:r w:rsidRPr="00900011">
        <w:rPr>
          <w:sz w:val="28"/>
          <w:szCs w:val="28"/>
        </w:rPr>
        <w:t xml:space="preserve"> </w:t>
      </w:r>
    </w:p>
    <w:p w14:paraId="2DC1C9FC" w14:textId="4AE4A590" w:rsidR="00127B98" w:rsidRPr="00900011" w:rsidRDefault="00AC1883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40B074A9" wp14:editId="4C783EBA">
            <wp:extent cx="3105583" cy="1038370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05583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AF7C8" w14:textId="2262AF0E" w:rsidR="005C387E" w:rsidRPr="00900011" w:rsidRDefault="005C387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x</w:t>
      </w:r>
      <w:r w:rsidRPr="00900011">
        <w:rPr>
          <w:sz w:val="28"/>
          <w:szCs w:val="28"/>
        </w:rPr>
        <w:t>=-5</w:t>
      </w:r>
      <w:r w:rsidRPr="00900011">
        <w:rPr>
          <w:rFonts w:hint="eastAsia"/>
          <w:sz w:val="28"/>
          <w:szCs w:val="28"/>
        </w:rPr>
        <w:t>时，</w:t>
      </w:r>
    </w:p>
    <w:p w14:paraId="43FC0C3A" w14:textId="77777777" w:rsidR="005C387E" w:rsidRPr="00900011" w:rsidRDefault="005C387E" w:rsidP="00AA0ACD">
      <w:pPr>
        <w:spacing w:line="360" w:lineRule="auto"/>
        <w:ind w:firstLine="720"/>
        <w:rPr>
          <w:sz w:val="28"/>
          <w:szCs w:val="28"/>
        </w:rPr>
      </w:pPr>
      <w:r w:rsidRPr="00900011">
        <w:rPr>
          <w:position w:val="-10"/>
          <w:sz w:val="28"/>
          <w:szCs w:val="28"/>
        </w:rPr>
        <w:object w:dxaOrig="1480" w:dyaOrig="360" w14:anchorId="16B9A069">
          <v:shape id="_x0000_i1030" type="#_x0000_t75" style="width:74.2pt;height:18pt" o:ole="">
            <v:imagedata r:id="rId21" o:title=""/>
          </v:shape>
          <o:OLEObject Type="Embed" ProgID="Equation.DSMT4" ShapeID="_x0000_i1030" DrawAspect="Content" ObjectID="_1651597258" r:id="rId22"/>
        </w:object>
      </w:r>
    </w:p>
    <w:p w14:paraId="099633BA" w14:textId="78C12CFC" w:rsidR="005C387E" w:rsidRPr="00900011" w:rsidRDefault="00AC1883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25E7A5C0" wp14:editId="42CE874C">
            <wp:extent cx="3258005" cy="116221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58005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66493" w14:textId="77777777" w:rsidR="00AA317B" w:rsidRPr="00900011" w:rsidRDefault="00AA317B" w:rsidP="00AA0ACD">
      <w:pPr>
        <w:spacing w:line="360" w:lineRule="auto"/>
        <w:rPr>
          <w:sz w:val="28"/>
          <w:szCs w:val="28"/>
        </w:rPr>
      </w:pPr>
    </w:p>
    <w:p w14:paraId="384FE586" w14:textId="77777777" w:rsidR="005C387E" w:rsidRPr="00900011" w:rsidRDefault="005C387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Newton</w:t>
      </w:r>
      <w:r w:rsidRPr="00900011">
        <w:rPr>
          <w:rFonts w:hint="eastAsia"/>
          <w:sz w:val="28"/>
          <w:szCs w:val="28"/>
        </w:rPr>
        <w:t>法计算</w:t>
      </w:r>
    </w:p>
    <w:p w14:paraId="64F3AE46" w14:textId="4205661E" w:rsidR="005C387E" w:rsidRPr="00900011" w:rsidRDefault="00555CB3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lastRenderedPageBreak/>
        <w:drawing>
          <wp:inline distT="0" distB="0" distL="0" distR="0" wp14:anchorId="642B580D" wp14:editId="6DDDCBAD">
            <wp:extent cx="3229426" cy="2172003"/>
            <wp:effectExtent l="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9426" cy="217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F29BD" w14:textId="7E38F301" w:rsidR="005C387E" w:rsidRPr="00900011" w:rsidRDefault="005C387E" w:rsidP="00AA0ACD">
      <w:pPr>
        <w:spacing w:line="360" w:lineRule="auto"/>
        <w:rPr>
          <w:sz w:val="28"/>
          <w:szCs w:val="28"/>
        </w:rPr>
      </w:pPr>
      <w:r w:rsidRPr="00900011">
        <w:rPr>
          <w:position w:val="-32"/>
          <w:sz w:val="28"/>
          <w:szCs w:val="28"/>
        </w:rPr>
        <w:object w:dxaOrig="2340" w:dyaOrig="760" w14:anchorId="46734CCC">
          <v:shape id="_x0000_i1031" type="#_x0000_t75" style="width:147.75pt;height:48.2pt" o:ole="">
            <v:imagedata r:id="rId25" o:title=""/>
          </v:shape>
          <o:OLEObject Type="Embed" ProgID="Equation.DSMT4" ShapeID="_x0000_i1031" DrawAspect="Content" ObjectID="_1651597259" r:id="rId26"/>
        </w:object>
      </w:r>
    </w:p>
    <w:p w14:paraId="7F8F31A9" w14:textId="6885656B" w:rsidR="005C387E" w:rsidRPr="00900011" w:rsidRDefault="00C55858" w:rsidP="00AA0ACD">
      <w:pPr>
        <w:pStyle w:val="3"/>
        <w:spacing w:line="360" w:lineRule="auto"/>
        <w:rPr>
          <w:sz w:val="28"/>
          <w:szCs w:val="28"/>
        </w:rPr>
      </w:pPr>
      <w:bookmarkStart w:id="5" w:name="_Toc40975189"/>
      <w:r w:rsidRPr="00900011">
        <w:rPr>
          <w:rFonts w:hint="eastAsia"/>
          <w:sz w:val="28"/>
          <w:szCs w:val="28"/>
        </w:rPr>
        <w:t>1.4</w:t>
      </w:r>
      <w:r w:rsidR="0042144B" w:rsidRPr="00900011">
        <w:rPr>
          <w:rFonts w:hint="eastAsia"/>
          <w:sz w:val="28"/>
          <w:szCs w:val="28"/>
        </w:rPr>
        <w:t>程序代码</w:t>
      </w:r>
      <w:bookmarkEnd w:id="5"/>
    </w:p>
    <w:p w14:paraId="331535F7" w14:textId="4960F559" w:rsidR="0042144B" w:rsidRPr="00900011" w:rsidRDefault="00AC1883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27B1214A" wp14:editId="5156D213">
            <wp:extent cx="3115110" cy="1743318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15110" cy="174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565AE" w14:textId="453AACD0" w:rsidR="005C387E" w:rsidRPr="00900011" w:rsidRDefault="005C387E" w:rsidP="00AA0ACD">
      <w:pPr>
        <w:spacing w:line="360" w:lineRule="auto"/>
        <w:rPr>
          <w:sz w:val="28"/>
          <w:szCs w:val="28"/>
        </w:rPr>
      </w:pPr>
    </w:p>
    <w:p w14:paraId="770470EA" w14:textId="42AA9651" w:rsidR="005C387E" w:rsidRPr="00900011" w:rsidRDefault="005C387E" w:rsidP="00AA0ACD">
      <w:pPr>
        <w:spacing w:line="360" w:lineRule="auto"/>
        <w:rPr>
          <w:sz w:val="28"/>
          <w:szCs w:val="28"/>
        </w:rPr>
      </w:pPr>
    </w:p>
    <w:p w14:paraId="17DFBB0C" w14:textId="0C09A180" w:rsidR="00AC1883" w:rsidRPr="00900011" w:rsidRDefault="00D738D2" w:rsidP="00AA0ACD">
      <w:pPr>
        <w:pStyle w:val="3"/>
        <w:spacing w:line="360" w:lineRule="auto"/>
        <w:rPr>
          <w:sz w:val="28"/>
          <w:szCs w:val="28"/>
        </w:rPr>
      </w:pPr>
      <w:bookmarkStart w:id="6" w:name="_Toc40975190"/>
      <w:r w:rsidRPr="00900011">
        <w:rPr>
          <w:rFonts w:hint="eastAsia"/>
          <w:sz w:val="28"/>
          <w:szCs w:val="28"/>
        </w:rPr>
        <w:t>1</w:t>
      </w:r>
      <w:r w:rsidR="001B0864" w:rsidRPr="00900011">
        <w:rPr>
          <w:rFonts w:hint="eastAsia"/>
          <w:sz w:val="28"/>
          <w:szCs w:val="28"/>
        </w:rPr>
        <w:t>.</w:t>
      </w:r>
      <w:r w:rsidR="00C55858" w:rsidRPr="00900011">
        <w:rPr>
          <w:rFonts w:hint="eastAsia"/>
          <w:sz w:val="28"/>
          <w:szCs w:val="28"/>
        </w:rPr>
        <w:t>5</w:t>
      </w:r>
      <w:r w:rsidR="00AC1883" w:rsidRPr="00900011">
        <w:rPr>
          <w:rFonts w:hint="eastAsia"/>
          <w:sz w:val="28"/>
          <w:szCs w:val="28"/>
        </w:rPr>
        <w:t>问题和算法分析</w:t>
      </w:r>
      <w:bookmarkEnd w:id="6"/>
    </w:p>
    <w:p w14:paraId="663D31F2" w14:textId="38B6B171" w:rsidR="005C387E" w:rsidRPr="00900011" w:rsidRDefault="00AC1883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在使用不动点法进行迭代时要注意方程是否满足迭代条件，如果不满足需要对方程进行变形，使得其满足收敛条件并且对初始值不敏感。</w:t>
      </w:r>
      <w:r w:rsidR="00555CB3" w:rsidRPr="00900011">
        <w:rPr>
          <w:rFonts w:hint="eastAsia"/>
          <w:sz w:val="28"/>
          <w:szCs w:val="28"/>
        </w:rPr>
        <w:t>可以看出，</w:t>
      </w:r>
      <w:r w:rsidR="00555CB3" w:rsidRPr="00900011">
        <w:rPr>
          <w:rFonts w:hint="eastAsia"/>
          <w:sz w:val="28"/>
          <w:szCs w:val="28"/>
        </w:rPr>
        <w:t>Newton</w:t>
      </w:r>
      <w:r w:rsidR="00555CB3" w:rsidRPr="00900011">
        <w:rPr>
          <w:rFonts w:hint="eastAsia"/>
          <w:sz w:val="28"/>
          <w:szCs w:val="28"/>
        </w:rPr>
        <w:t>法与不动点法的收敛速度都较快。</w:t>
      </w:r>
    </w:p>
    <w:p w14:paraId="3395CE37" w14:textId="6307C65A" w:rsidR="00D738D2" w:rsidRPr="00900011" w:rsidRDefault="00FB373E" w:rsidP="00AA0ACD">
      <w:pPr>
        <w:pStyle w:val="2"/>
        <w:spacing w:line="360" w:lineRule="auto"/>
        <w:rPr>
          <w:rStyle w:val="20"/>
          <w:sz w:val="28"/>
          <w:szCs w:val="28"/>
        </w:rPr>
      </w:pPr>
      <w:bookmarkStart w:id="7" w:name="_Toc40975191"/>
      <w:r w:rsidRPr="00900011">
        <w:rPr>
          <w:rStyle w:val="20"/>
          <w:rFonts w:hint="eastAsia"/>
          <w:sz w:val="28"/>
          <w:szCs w:val="28"/>
        </w:rPr>
        <w:lastRenderedPageBreak/>
        <w:t>2.</w:t>
      </w:r>
      <w:r w:rsidR="00D738D2" w:rsidRPr="00900011">
        <w:rPr>
          <w:rStyle w:val="20"/>
          <w:rFonts w:hint="eastAsia"/>
          <w:sz w:val="28"/>
          <w:szCs w:val="28"/>
        </w:rPr>
        <w:t>1</w:t>
      </w:r>
      <w:r w:rsidR="00D738D2" w:rsidRPr="00900011">
        <w:rPr>
          <w:rStyle w:val="20"/>
          <w:rFonts w:hint="eastAsia"/>
          <w:sz w:val="28"/>
          <w:szCs w:val="28"/>
        </w:rPr>
        <w:t>问题</w:t>
      </w:r>
      <w:bookmarkEnd w:id="7"/>
    </w:p>
    <w:p w14:paraId="4DC62EDA" w14:textId="4A55EF4B" w:rsidR="005C387E" w:rsidRPr="00900011" w:rsidRDefault="00B81A69" w:rsidP="00AA0ACD">
      <w:pPr>
        <w:spacing w:line="360" w:lineRule="auto"/>
        <w:rPr>
          <w:sz w:val="28"/>
          <w:szCs w:val="28"/>
        </w:rPr>
      </w:pPr>
      <w:r w:rsidRPr="00900011">
        <w:rPr>
          <w:position w:val="-10"/>
          <w:sz w:val="28"/>
          <w:szCs w:val="28"/>
        </w:rPr>
        <w:object w:dxaOrig="2600" w:dyaOrig="360" w14:anchorId="531684C7">
          <v:shape id="_x0000_i1032" type="#_x0000_t75" style="width:130.25pt;height:17.55pt" o:ole="">
            <v:imagedata r:id="rId28" o:title=""/>
          </v:shape>
          <o:OLEObject Type="Embed" ProgID="Equation.DSMT4" ShapeID="_x0000_i1032" DrawAspect="Content" ObjectID="_1651597260" r:id="rId29"/>
        </w:object>
      </w:r>
      <w:r w:rsidR="00FB373E" w:rsidRPr="00900011">
        <w:rPr>
          <w:sz w:val="28"/>
          <w:szCs w:val="28"/>
        </w:rPr>
        <w:t xml:space="preserve"> </w:t>
      </w:r>
    </w:p>
    <w:p w14:paraId="7D511966" w14:textId="77777777" w:rsidR="00FB373E" w:rsidRPr="00900011" w:rsidRDefault="00FB373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 xml:space="preserve">1) </w:t>
      </w:r>
      <w:r w:rsidRPr="00900011">
        <w:rPr>
          <w:rFonts w:hint="eastAsia"/>
          <w:sz w:val="28"/>
          <w:szCs w:val="28"/>
        </w:rPr>
        <w:t>应用</w:t>
      </w:r>
      <w:r w:rsidRPr="00900011">
        <w:rPr>
          <w:rFonts w:hint="eastAsia"/>
          <w:sz w:val="28"/>
          <w:szCs w:val="28"/>
        </w:rPr>
        <w:t>Newton</w:t>
      </w:r>
      <w:r w:rsidRPr="00900011">
        <w:rPr>
          <w:rFonts w:hint="eastAsia"/>
          <w:sz w:val="28"/>
          <w:szCs w:val="28"/>
        </w:rPr>
        <w:t>法求函数的零点，</w:t>
      </w:r>
    </w:p>
    <w:p w14:paraId="572708EB" w14:textId="77777777" w:rsidR="00FB373E" w:rsidRPr="00900011" w:rsidRDefault="00FB373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2</w:t>
      </w:r>
      <w:r w:rsidRPr="00900011">
        <w:rPr>
          <w:rFonts w:hint="eastAsia"/>
          <w:sz w:val="28"/>
          <w:szCs w:val="28"/>
        </w:rPr>
        <w:t>）用求重根的方法求</w:t>
      </w:r>
      <w:r w:rsidRPr="00900011">
        <w:rPr>
          <w:rFonts w:hint="eastAsia"/>
          <w:sz w:val="28"/>
          <w:szCs w:val="28"/>
        </w:rPr>
        <w:t xml:space="preserve">f(x) </w:t>
      </w:r>
      <w:r w:rsidRPr="00900011">
        <w:rPr>
          <w:rFonts w:hint="eastAsia"/>
          <w:sz w:val="28"/>
          <w:szCs w:val="28"/>
        </w:rPr>
        <w:t>的零点</w:t>
      </w:r>
      <w:r w:rsidRPr="00900011">
        <w:rPr>
          <w:rFonts w:hint="eastAsia"/>
          <w:sz w:val="28"/>
          <w:szCs w:val="28"/>
        </w:rPr>
        <w:t xml:space="preserve">. </w:t>
      </w:r>
    </w:p>
    <w:p w14:paraId="726C3155" w14:textId="6F067B22" w:rsidR="005C387E" w:rsidRPr="00900011" w:rsidRDefault="00FB373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3</w:t>
      </w:r>
      <w:r w:rsidRPr="00900011">
        <w:rPr>
          <w:rFonts w:hint="eastAsia"/>
          <w:sz w:val="28"/>
          <w:szCs w:val="28"/>
        </w:rPr>
        <w:t>）再用</w:t>
      </w:r>
      <w:proofErr w:type="spellStart"/>
      <w:r w:rsidRPr="00900011">
        <w:rPr>
          <w:rFonts w:hint="eastAsia"/>
          <w:sz w:val="28"/>
          <w:szCs w:val="28"/>
        </w:rPr>
        <w:t>Steffensen</w:t>
      </w:r>
      <w:proofErr w:type="spellEnd"/>
      <w:proofErr w:type="gramStart"/>
      <w:r w:rsidRPr="00900011">
        <w:rPr>
          <w:rFonts w:hint="eastAsia"/>
          <w:sz w:val="28"/>
          <w:szCs w:val="28"/>
        </w:rPr>
        <w:t>’</w:t>
      </w:r>
      <w:proofErr w:type="gramEnd"/>
      <w:r w:rsidRPr="00900011">
        <w:rPr>
          <w:rFonts w:hint="eastAsia"/>
          <w:sz w:val="28"/>
          <w:szCs w:val="28"/>
        </w:rPr>
        <w:t>s method</w:t>
      </w:r>
      <w:r w:rsidRPr="00900011">
        <w:rPr>
          <w:rFonts w:hint="eastAsia"/>
          <w:sz w:val="28"/>
          <w:szCs w:val="28"/>
        </w:rPr>
        <w:t>加速其收敛</w:t>
      </w:r>
      <w:r w:rsidRPr="00900011">
        <w:rPr>
          <w:rFonts w:hint="eastAsia"/>
          <w:sz w:val="28"/>
          <w:szCs w:val="28"/>
        </w:rPr>
        <w:t>.</w:t>
      </w:r>
    </w:p>
    <w:p w14:paraId="66AEAA8E" w14:textId="6090A35E" w:rsidR="00250781" w:rsidRPr="00900011" w:rsidRDefault="00250781" w:rsidP="00AA0ACD">
      <w:pPr>
        <w:pStyle w:val="3"/>
        <w:spacing w:line="360" w:lineRule="auto"/>
        <w:rPr>
          <w:sz w:val="28"/>
          <w:szCs w:val="28"/>
        </w:rPr>
      </w:pPr>
      <w:bookmarkStart w:id="8" w:name="_Toc40975192"/>
      <w:r w:rsidRPr="00900011">
        <w:rPr>
          <w:rFonts w:hint="eastAsia"/>
          <w:sz w:val="28"/>
          <w:szCs w:val="28"/>
        </w:rPr>
        <w:t>2</w:t>
      </w:r>
      <w:r w:rsidRPr="00900011">
        <w:rPr>
          <w:sz w:val="28"/>
          <w:szCs w:val="28"/>
        </w:rPr>
        <w:t>.2</w:t>
      </w:r>
      <w:r w:rsidRPr="00900011">
        <w:rPr>
          <w:rFonts w:hint="eastAsia"/>
          <w:sz w:val="28"/>
          <w:szCs w:val="28"/>
        </w:rPr>
        <w:t>算法公式与原理</w:t>
      </w:r>
      <w:bookmarkEnd w:id="8"/>
    </w:p>
    <w:p w14:paraId="703BEB90" w14:textId="77777777" w:rsidR="00131865" w:rsidRPr="00900011" w:rsidRDefault="00131865" w:rsidP="00AA0ACD">
      <w:pPr>
        <w:spacing w:line="360" w:lineRule="auto"/>
        <w:rPr>
          <w:sz w:val="28"/>
          <w:szCs w:val="28"/>
        </w:rPr>
      </w:pPr>
      <w:r w:rsidRPr="00900011">
        <w:rPr>
          <w:sz w:val="28"/>
          <w:szCs w:val="28"/>
        </w:rPr>
        <w:t>Newton</w:t>
      </w:r>
      <w:r w:rsidRPr="00900011">
        <w:rPr>
          <w:rFonts w:hint="eastAsia"/>
          <w:sz w:val="28"/>
          <w:szCs w:val="28"/>
        </w:rPr>
        <w:t>法：</w:t>
      </w:r>
    </w:p>
    <w:p w14:paraId="45C8D95D" w14:textId="33EF5773" w:rsidR="00131865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82"/>
          <w:sz w:val="28"/>
          <w:szCs w:val="28"/>
        </w:rPr>
        <w:object w:dxaOrig="4480" w:dyaOrig="1440" w14:anchorId="1381A8F8">
          <v:shape id="_x0000_i1059" type="#_x0000_t75" style="width:224.15pt;height:1in" o:ole="">
            <v:imagedata r:id="rId30" o:title=""/>
          </v:shape>
          <o:OLEObject Type="Embed" ProgID="Equation.DSMT4" ShapeID="_x0000_i1059" DrawAspect="Content" ObjectID="_1651597261" r:id="rId31"/>
        </w:object>
      </w:r>
      <w:r w:rsidR="00131865" w:rsidRPr="00900011">
        <w:rPr>
          <w:sz w:val="28"/>
          <w:szCs w:val="28"/>
        </w:rPr>
        <w:t xml:space="preserve"> </w:t>
      </w:r>
    </w:p>
    <w:p w14:paraId="1FE41F05" w14:textId="2D86364A" w:rsidR="00131865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66"/>
          <w:sz w:val="28"/>
          <w:szCs w:val="28"/>
        </w:rPr>
        <w:object w:dxaOrig="1860" w:dyaOrig="1420" w14:anchorId="6CCACE98">
          <v:shape id="_x0000_i1061" type="#_x0000_t75" style="width:93.3pt;height:71.35pt" o:ole="">
            <v:imagedata r:id="rId32" o:title=""/>
          </v:shape>
          <o:OLEObject Type="Embed" ProgID="Equation.DSMT4" ShapeID="_x0000_i1061" DrawAspect="Content" ObjectID="_1651597262" r:id="rId33"/>
        </w:object>
      </w:r>
    </w:p>
    <w:p w14:paraId="329DD4FB" w14:textId="7D225FF2" w:rsidR="00131865" w:rsidRPr="00900011" w:rsidRDefault="00131865" w:rsidP="00AA0ACD">
      <w:pPr>
        <w:spacing w:line="360" w:lineRule="auto"/>
        <w:rPr>
          <w:sz w:val="28"/>
          <w:szCs w:val="28"/>
        </w:rPr>
      </w:pPr>
      <w:proofErr w:type="spellStart"/>
      <w:r w:rsidRPr="00900011">
        <w:rPr>
          <w:rFonts w:hint="eastAsia"/>
          <w:sz w:val="28"/>
          <w:szCs w:val="28"/>
        </w:rPr>
        <w:t>Steffensen</w:t>
      </w:r>
      <w:proofErr w:type="spellEnd"/>
      <w:r w:rsidRPr="00900011">
        <w:rPr>
          <w:rFonts w:hint="eastAsia"/>
          <w:sz w:val="28"/>
          <w:szCs w:val="28"/>
        </w:rPr>
        <w:t>方法</w:t>
      </w:r>
    </w:p>
    <w:p w14:paraId="2AC7BDFA" w14:textId="5D25F7F8" w:rsidR="00131865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52"/>
          <w:sz w:val="28"/>
          <w:szCs w:val="28"/>
        </w:rPr>
        <w:object w:dxaOrig="3200" w:dyaOrig="1180" w14:anchorId="6C0A7C67">
          <v:shape id="_x0000_i1063" type="#_x0000_t75" style="width:159.65pt;height:59.5pt" o:ole="">
            <v:imagedata r:id="rId34" o:title=""/>
          </v:shape>
          <o:OLEObject Type="Embed" ProgID="Equation.DSMT4" ShapeID="_x0000_i1063" DrawAspect="Content" ObjectID="_1651597263" r:id="rId35"/>
        </w:object>
      </w:r>
      <w:r w:rsidR="00131865" w:rsidRPr="00900011">
        <w:rPr>
          <w:sz w:val="28"/>
          <w:szCs w:val="28"/>
        </w:rPr>
        <w:t xml:space="preserve"> </w:t>
      </w:r>
    </w:p>
    <w:p w14:paraId="17A118A6" w14:textId="0CCD564C" w:rsidR="00456F4B" w:rsidRPr="00900011" w:rsidRDefault="00C55858" w:rsidP="00694E1A">
      <w:pPr>
        <w:pStyle w:val="3"/>
        <w:spacing w:line="360" w:lineRule="auto"/>
        <w:rPr>
          <w:sz w:val="28"/>
          <w:szCs w:val="28"/>
        </w:rPr>
      </w:pPr>
      <w:bookmarkStart w:id="9" w:name="_Toc40975193"/>
      <w:r w:rsidRPr="00900011">
        <w:rPr>
          <w:rFonts w:hint="eastAsia"/>
          <w:sz w:val="28"/>
          <w:szCs w:val="28"/>
        </w:rPr>
        <w:t>2.3</w:t>
      </w:r>
      <w:r w:rsidR="00456F4B" w:rsidRPr="00900011">
        <w:rPr>
          <w:rFonts w:hint="eastAsia"/>
          <w:sz w:val="28"/>
          <w:szCs w:val="28"/>
        </w:rPr>
        <w:t>程序运行结果</w:t>
      </w:r>
      <w:bookmarkEnd w:id="9"/>
    </w:p>
    <w:p w14:paraId="2644D65B" w14:textId="6D919930" w:rsidR="00FB373E" w:rsidRPr="00900011" w:rsidRDefault="00FB373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1</w:t>
      </w:r>
      <w:r w:rsidRPr="00900011">
        <w:rPr>
          <w:rFonts w:hint="eastAsia"/>
          <w:sz w:val="28"/>
          <w:szCs w:val="28"/>
        </w:rPr>
        <w:t>．</w:t>
      </w:r>
      <w:r w:rsidR="00AC1883" w:rsidRPr="00900011">
        <w:rPr>
          <w:rFonts w:hint="eastAsia"/>
          <w:sz w:val="28"/>
          <w:szCs w:val="28"/>
        </w:rPr>
        <w:t>一般</w:t>
      </w:r>
      <w:r w:rsidR="00AC1883" w:rsidRPr="00900011">
        <w:rPr>
          <w:rFonts w:hint="eastAsia"/>
          <w:sz w:val="28"/>
          <w:szCs w:val="28"/>
        </w:rPr>
        <w:t>Newton</w:t>
      </w:r>
      <w:r w:rsidR="00AC1883" w:rsidRPr="00900011">
        <w:rPr>
          <w:rFonts w:hint="eastAsia"/>
          <w:sz w:val="28"/>
          <w:szCs w:val="28"/>
        </w:rPr>
        <w:t>法</w:t>
      </w:r>
    </w:p>
    <w:p w14:paraId="1D130E01" w14:textId="295E2C45" w:rsidR="00FB373E" w:rsidRPr="00900011" w:rsidRDefault="00FB373E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lastRenderedPageBreak/>
        <w:drawing>
          <wp:inline distT="0" distB="0" distL="0" distR="0" wp14:anchorId="0BC06241" wp14:editId="6E861846">
            <wp:extent cx="3801005" cy="2267266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01005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509D7" w14:textId="5A6A9AD7" w:rsidR="00FB373E" w:rsidRPr="00900011" w:rsidRDefault="00FB373E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2.</w:t>
      </w:r>
      <w:r w:rsidR="00AC1883" w:rsidRPr="00900011">
        <w:rPr>
          <w:rFonts w:hint="eastAsia"/>
          <w:sz w:val="28"/>
          <w:szCs w:val="28"/>
        </w:rPr>
        <w:t>Newton</w:t>
      </w:r>
      <w:r w:rsidR="00AC1883" w:rsidRPr="00900011">
        <w:rPr>
          <w:rFonts w:hint="eastAsia"/>
          <w:sz w:val="28"/>
          <w:szCs w:val="28"/>
        </w:rPr>
        <w:t>的重根方法，计算得出此处为三重跟，所以取</w:t>
      </w:r>
      <w:r w:rsidR="00AC1883" w:rsidRPr="00900011">
        <w:rPr>
          <w:rFonts w:hint="eastAsia"/>
          <w:sz w:val="28"/>
          <w:szCs w:val="28"/>
        </w:rPr>
        <w:t>m</w:t>
      </w:r>
      <w:r w:rsidR="00AC1883" w:rsidRPr="00900011">
        <w:rPr>
          <w:sz w:val="28"/>
          <w:szCs w:val="28"/>
        </w:rPr>
        <w:t>=3</w:t>
      </w:r>
    </w:p>
    <w:p w14:paraId="4421788F" w14:textId="12420824" w:rsidR="00131865" w:rsidRPr="00900011" w:rsidRDefault="00131865" w:rsidP="00AA0ACD">
      <w:pPr>
        <w:spacing w:line="360" w:lineRule="auto"/>
        <w:rPr>
          <w:sz w:val="28"/>
          <w:szCs w:val="28"/>
        </w:rPr>
      </w:pPr>
      <w:r w:rsidRPr="00900011">
        <w:rPr>
          <w:position w:val="-82"/>
          <w:sz w:val="28"/>
          <w:szCs w:val="28"/>
        </w:rPr>
        <w:object w:dxaOrig="2860" w:dyaOrig="1760" w14:anchorId="2BE29A1F">
          <v:shape id="_x0000_i1036" type="#_x0000_t75" style="width:143.35pt;height:87.65pt" o:ole="">
            <v:imagedata r:id="rId37" o:title=""/>
          </v:shape>
          <o:OLEObject Type="Embed" ProgID="Equation.DSMT4" ShapeID="_x0000_i1036" DrawAspect="Content" ObjectID="_1651597264" r:id="rId38"/>
        </w:object>
      </w:r>
      <w:r w:rsidRPr="00900011">
        <w:rPr>
          <w:sz w:val="28"/>
          <w:szCs w:val="28"/>
        </w:rPr>
        <w:t xml:space="preserve"> </w:t>
      </w:r>
    </w:p>
    <w:p w14:paraId="0752CA86" w14:textId="220341B4" w:rsidR="005C387E" w:rsidRPr="00900011" w:rsidRDefault="00131865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26BAF758" wp14:editId="6DAFB718">
            <wp:extent cx="3581900" cy="314369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81900" cy="31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D9E14" w14:textId="01B5988A" w:rsidR="000F040A" w:rsidRPr="00900011" w:rsidRDefault="000F040A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2EA9A2E7" wp14:editId="3CDB374F">
            <wp:extent cx="3067478" cy="866896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53D38" w14:textId="27D843C3" w:rsidR="00250781" w:rsidRPr="00900011" w:rsidRDefault="00C55858" w:rsidP="00AA0ACD">
      <w:pPr>
        <w:pStyle w:val="3"/>
        <w:spacing w:line="360" w:lineRule="auto"/>
        <w:rPr>
          <w:sz w:val="28"/>
          <w:szCs w:val="28"/>
        </w:rPr>
      </w:pPr>
      <w:bookmarkStart w:id="10" w:name="_Toc40975194"/>
      <w:r w:rsidRPr="00900011">
        <w:rPr>
          <w:rFonts w:hint="eastAsia"/>
          <w:sz w:val="28"/>
          <w:szCs w:val="28"/>
        </w:rPr>
        <w:t>2.4</w:t>
      </w:r>
      <w:r w:rsidR="00250781" w:rsidRPr="00900011">
        <w:rPr>
          <w:rFonts w:hint="eastAsia"/>
          <w:sz w:val="28"/>
          <w:szCs w:val="28"/>
        </w:rPr>
        <w:t>程序代码</w:t>
      </w:r>
      <w:bookmarkEnd w:id="10"/>
    </w:p>
    <w:p w14:paraId="3AC7C618" w14:textId="28E6F64B" w:rsidR="00250781" w:rsidRPr="00900011" w:rsidRDefault="00250781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4A258185" wp14:editId="1BE6A742">
            <wp:extent cx="3496163" cy="1686160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168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37144" w14:textId="40E5B5CE" w:rsidR="00AC4973" w:rsidRPr="00900011" w:rsidRDefault="0011608D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lastRenderedPageBreak/>
        <w:drawing>
          <wp:inline distT="0" distB="0" distL="0" distR="0" wp14:anchorId="4A33041B" wp14:editId="22315FCC">
            <wp:extent cx="4267796" cy="246731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467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C6D16" w14:textId="1377AF81" w:rsidR="000F040A" w:rsidRPr="00900011" w:rsidRDefault="000F040A" w:rsidP="00AA0ACD">
      <w:pPr>
        <w:spacing w:line="360" w:lineRule="auto"/>
        <w:rPr>
          <w:b/>
          <w:bCs/>
          <w:sz w:val="28"/>
          <w:szCs w:val="28"/>
        </w:rPr>
      </w:pPr>
      <w:r w:rsidRPr="00900011">
        <w:rPr>
          <w:b/>
          <w:bCs/>
          <w:noProof/>
          <w:sz w:val="28"/>
          <w:szCs w:val="28"/>
        </w:rPr>
        <w:drawing>
          <wp:inline distT="0" distB="0" distL="0" distR="0" wp14:anchorId="719498F0" wp14:editId="6CBC2E6A">
            <wp:extent cx="4191585" cy="4067743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91585" cy="406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27999" w14:textId="6CDAF467" w:rsidR="00AC4973" w:rsidRPr="00900011" w:rsidRDefault="00C55858" w:rsidP="00AA0ACD">
      <w:pPr>
        <w:pStyle w:val="3"/>
        <w:spacing w:line="360" w:lineRule="auto"/>
        <w:rPr>
          <w:sz w:val="28"/>
          <w:szCs w:val="28"/>
        </w:rPr>
      </w:pPr>
      <w:bookmarkStart w:id="11" w:name="_Toc40975195"/>
      <w:r w:rsidRPr="00900011">
        <w:rPr>
          <w:rFonts w:hint="eastAsia"/>
          <w:sz w:val="28"/>
          <w:szCs w:val="28"/>
        </w:rPr>
        <w:lastRenderedPageBreak/>
        <w:t>2.5</w:t>
      </w:r>
      <w:r w:rsidR="00AC4973" w:rsidRPr="00900011">
        <w:rPr>
          <w:rFonts w:hint="eastAsia"/>
          <w:sz w:val="28"/>
          <w:szCs w:val="28"/>
        </w:rPr>
        <w:t>问题和算法分析</w:t>
      </w:r>
      <w:bookmarkEnd w:id="11"/>
    </w:p>
    <w:p w14:paraId="120B9EDF" w14:textId="1D67A5D7" w:rsidR="00AC4973" w:rsidRPr="00900011" w:rsidRDefault="00AC4973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当使用牛顿法进行重根的估计时效果不好，但是可以利用重根的牛顿</w:t>
      </w:r>
      <w:proofErr w:type="gramStart"/>
      <w:r w:rsidRPr="00900011">
        <w:rPr>
          <w:rFonts w:hint="eastAsia"/>
          <w:sz w:val="28"/>
          <w:szCs w:val="28"/>
        </w:rPr>
        <w:t>法或者</w:t>
      </w:r>
      <w:proofErr w:type="spellStart"/>
      <w:proofErr w:type="gramEnd"/>
      <w:r w:rsidRPr="00900011">
        <w:rPr>
          <w:rFonts w:hint="eastAsia"/>
          <w:sz w:val="28"/>
          <w:szCs w:val="28"/>
        </w:rPr>
        <w:t>Steffensen</w:t>
      </w:r>
      <w:proofErr w:type="spellEnd"/>
      <w:r w:rsidRPr="00900011">
        <w:rPr>
          <w:rFonts w:hint="eastAsia"/>
          <w:sz w:val="28"/>
          <w:szCs w:val="28"/>
        </w:rPr>
        <w:t>方法进行计算</w:t>
      </w:r>
      <w:r w:rsidR="00353ECF" w:rsidRPr="00900011">
        <w:rPr>
          <w:rFonts w:hint="eastAsia"/>
          <w:sz w:val="28"/>
          <w:szCs w:val="28"/>
        </w:rPr>
        <w:t>,</w:t>
      </w:r>
      <w:r w:rsidR="00353ECF" w:rsidRPr="00900011">
        <w:rPr>
          <w:rFonts w:hint="eastAsia"/>
          <w:sz w:val="28"/>
          <w:szCs w:val="28"/>
        </w:rPr>
        <w:t>但是</w:t>
      </w:r>
      <w:proofErr w:type="spellStart"/>
      <w:r w:rsidR="00353ECF" w:rsidRPr="00900011">
        <w:rPr>
          <w:rFonts w:hint="eastAsia"/>
          <w:sz w:val="28"/>
          <w:szCs w:val="28"/>
        </w:rPr>
        <w:t>Steffensen</w:t>
      </w:r>
      <w:proofErr w:type="spellEnd"/>
      <w:r w:rsidR="00353ECF" w:rsidRPr="00900011">
        <w:rPr>
          <w:rFonts w:hint="eastAsia"/>
          <w:sz w:val="28"/>
          <w:szCs w:val="28"/>
        </w:rPr>
        <w:t>方法会少到机器的限制，可能发挥不了本身算法的效果</w:t>
      </w:r>
      <w:r w:rsidR="000F040A" w:rsidRPr="00900011">
        <w:rPr>
          <w:rFonts w:hint="eastAsia"/>
          <w:sz w:val="28"/>
          <w:szCs w:val="28"/>
        </w:rPr>
        <w:t>，本次换用</w:t>
      </w:r>
      <w:proofErr w:type="spellStart"/>
      <w:r w:rsidR="000F040A" w:rsidRPr="00900011">
        <w:rPr>
          <w:rFonts w:hint="eastAsia"/>
          <w:sz w:val="28"/>
          <w:szCs w:val="28"/>
        </w:rPr>
        <w:t>cpp</w:t>
      </w:r>
      <w:proofErr w:type="spellEnd"/>
      <w:r w:rsidR="000F040A" w:rsidRPr="00900011">
        <w:rPr>
          <w:rFonts w:hint="eastAsia"/>
          <w:sz w:val="28"/>
          <w:szCs w:val="28"/>
        </w:rPr>
        <w:t>才得到想要的结果</w:t>
      </w:r>
    </w:p>
    <w:p w14:paraId="2C51D996" w14:textId="5B1516F9" w:rsidR="003D156D" w:rsidRPr="00900011" w:rsidRDefault="003D156D" w:rsidP="00AA0ACD">
      <w:pPr>
        <w:spacing w:line="360" w:lineRule="auto"/>
        <w:rPr>
          <w:sz w:val="28"/>
          <w:szCs w:val="28"/>
        </w:rPr>
      </w:pPr>
    </w:p>
    <w:p w14:paraId="531F333C" w14:textId="6EFD6A66" w:rsidR="003D156D" w:rsidRPr="00900011" w:rsidRDefault="003D156D" w:rsidP="00AA0ACD">
      <w:pPr>
        <w:spacing w:line="360" w:lineRule="auto"/>
        <w:rPr>
          <w:sz w:val="28"/>
          <w:szCs w:val="28"/>
        </w:rPr>
      </w:pPr>
    </w:p>
    <w:p w14:paraId="0AE7B096" w14:textId="77777777" w:rsidR="003D156D" w:rsidRPr="00900011" w:rsidRDefault="003D156D" w:rsidP="00AA0ACD">
      <w:pPr>
        <w:spacing w:line="360" w:lineRule="auto"/>
        <w:rPr>
          <w:sz w:val="28"/>
          <w:szCs w:val="28"/>
        </w:rPr>
      </w:pPr>
    </w:p>
    <w:p w14:paraId="291B2561" w14:textId="648F484D" w:rsidR="00114047" w:rsidRPr="00900011" w:rsidRDefault="00114047" w:rsidP="00AA0ACD">
      <w:pPr>
        <w:pStyle w:val="2"/>
        <w:spacing w:line="360" w:lineRule="auto"/>
        <w:rPr>
          <w:sz w:val="28"/>
          <w:szCs w:val="28"/>
        </w:rPr>
      </w:pPr>
      <w:bookmarkStart w:id="12" w:name="_Toc40975196"/>
      <w:r w:rsidRPr="00900011">
        <w:rPr>
          <w:rFonts w:hint="eastAsia"/>
          <w:sz w:val="28"/>
          <w:szCs w:val="28"/>
        </w:rPr>
        <w:t>3.</w:t>
      </w:r>
      <w:r w:rsidR="00C55858" w:rsidRPr="00900011">
        <w:rPr>
          <w:rFonts w:hint="eastAsia"/>
          <w:sz w:val="28"/>
          <w:szCs w:val="28"/>
        </w:rPr>
        <w:t>1</w:t>
      </w:r>
      <w:r w:rsidR="00C55858" w:rsidRPr="00900011">
        <w:rPr>
          <w:sz w:val="28"/>
          <w:szCs w:val="28"/>
        </w:rPr>
        <w:t xml:space="preserve"> </w:t>
      </w:r>
      <w:r w:rsidR="00C55858" w:rsidRPr="00900011">
        <w:rPr>
          <w:rFonts w:hint="eastAsia"/>
          <w:sz w:val="28"/>
          <w:szCs w:val="28"/>
        </w:rPr>
        <w:t>问题</w:t>
      </w:r>
      <w:bookmarkEnd w:id="12"/>
      <w:r w:rsidRPr="00900011">
        <w:rPr>
          <w:sz w:val="28"/>
          <w:szCs w:val="28"/>
        </w:rPr>
        <w:object w:dxaOrig="180" w:dyaOrig="279" w14:anchorId="3D974DA2">
          <v:shape id="_x0000_i1037" type="#_x0000_t75" style="width:8.75pt;height:14.4pt" o:ole="">
            <v:imagedata r:id="rId9" o:title=""/>
          </v:shape>
          <o:OLEObject Type="Embed" ProgID="Equation.DSMT4" ShapeID="_x0000_i1037" DrawAspect="Content" ObjectID="_1651597265" r:id="rId44"/>
        </w:object>
      </w:r>
      <w:r w:rsidRPr="00900011">
        <w:rPr>
          <w:sz w:val="28"/>
          <w:szCs w:val="28"/>
        </w:rPr>
        <w:t xml:space="preserve"> </w:t>
      </w:r>
    </w:p>
    <w:p w14:paraId="68BFB2D9" w14:textId="358C4846" w:rsidR="005C387E" w:rsidRPr="00900011" w:rsidRDefault="00114047" w:rsidP="00AA0ACD">
      <w:pPr>
        <w:spacing w:line="360" w:lineRule="auto"/>
        <w:rPr>
          <w:sz w:val="28"/>
          <w:szCs w:val="28"/>
        </w:rPr>
      </w:pPr>
      <w:r w:rsidRPr="00900011">
        <w:rPr>
          <w:position w:val="-136"/>
          <w:sz w:val="28"/>
          <w:szCs w:val="28"/>
        </w:rPr>
        <w:object w:dxaOrig="5120" w:dyaOrig="2840" w14:anchorId="7671CF93">
          <v:shape id="_x0000_i1038" type="#_x0000_t75" style="width:264.2pt;height:146.5pt" o:ole="">
            <v:imagedata r:id="rId45" o:title=""/>
          </v:shape>
          <o:OLEObject Type="Embed" ProgID="Equation.DSMT4" ShapeID="_x0000_i1038" DrawAspect="Content" ObjectID="_1651597266" r:id="rId46"/>
        </w:object>
      </w:r>
      <w:r w:rsidRPr="00900011">
        <w:rPr>
          <w:sz w:val="28"/>
          <w:szCs w:val="28"/>
        </w:rPr>
        <w:t xml:space="preserve"> </w:t>
      </w:r>
    </w:p>
    <w:p w14:paraId="0A58C8DF" w14:textId="77777777" w:rsidR="00114047" w:rsidRPr="00900011" w:rsidRDefault="00114047" w:rsidP="00AA0ACD">
      <w:pPr>
        <w:spacing w:line="360" w:lineRule="auto"/>
        <w:rPr>
          <w:sz w:val="28"/>
          <w:szCs w:val="28"/>
        </w:rPr>
      </w:pPr>
    </w:p>
    <w:p w14:paraId="4C87BD5E" w14:textId="67D5B0D3" w:rsidR="005C387E" w:rsidRPr="00900011" w:rsidRDefault="00114047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659A6BFF" wp14:editId="52AE2E81">
            <wp:extent cx="3267075" cy="251897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78285" cy="2527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4AA92" w14:textId="6DA74287" w:rsidR="00C55858" w:rsidRPr="00900011" w:rsidRDefault="00C55858" w:rsidP="00AA0ACD">
      <w:pPr>
        <w:pStyle w:val="3"/>
        <w:spacing w:line="360" w:lineRule="auto"/>
        <w:rPr>
          <w:sz w:val="28"/>
          <w:szCs w:val="28"/>
        </w:rPr>
      </w:pPr>
      <w:bookmarkStart w:id="13" w:name="_Toc40975197"/>
      <w:r w:rsidRPr="00900011">
        <w:rPr>
          <w:rFonts w:hint="eastAsia"/>
          <w:sz w:val="28"/>
          <w:szCs w:val="28"/>
        </w:rPr>
        <w:lastRenderedPageBreak/>
        <w:t>3</w:t>
      </w:r>
      <w:r w:rsidRPr="00900011">
        <w:rPr>
          <w:sz w:val="28"/>
          <w:szCs w:val="28"/>
        </w:rPr>
        <w:t>.2</w:t>
      </w:r>
      <w:r w:rsidRPr="00900011">
        <w:rPr>
          <w:rFonts w:hint="eastAsia"/>
          <w:sz w:val="28"/>
          <w:szCs w:val="28"/>
        </w:rPr>
        <w:t>算法公式与原理</w:t>
      </w:r>
      <w:bookmarkEnd w:id="13"/>
    </w:p>
    <w:p w14:paraId="1130E165" w14:textId="6F645E61" w:rsidR="00114047" w:rsidRPr="00900011" w:rsidRDefault="00114047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1.</w:t>
      </w:r>
      <w:r w:rsidRPr="00900011">
        <w:rPr>
          <w:sz w:val="28"/>
          <w:szCs w:val="28"/>
        </w:rPr>
        <w:t>B</w:t>
      </w:r>
      <w:r w:rsidR="00714FDF" w:rsidRPr="00900011">
        <w:rPr>
          <w:rFonts w:hint="eastAsia"/>
          <w:sz w:val="28"/>
          <w:szCs w:val="28"/>
        </w:rPr>
        <w:t>isection</w:t>
      </w:r>
    </w:p>
    <w:p w14:paraId="58464BCB" w14:textId="57493030" w:rsidR="00714FDF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48"/>
          <w:sz w:val="28"/>
          <w:szCs w:val="28"/>
        </w:rPr>
        <w:object w:dxaOrig="2280" w:dyaOrig="1080" w14:anchorId="4AA99324">
          <v:shape id="_x0000_i1065" type="#_x0000_t75" style="width:140.85pt;height:66.35pt" o:ole="">
            <v:imagedata r:id="rId48" o:title=""/>
          </v:shape>
          <o:OLEObject Type="Embed" ProgID="Equation.DSMT4" ShapeID="_x0000_i1065" DrawAspect="Content" ObjectID="_1651597267" r:id="rId49"/>
        </w:object>
      </w:r>
      <w:r w:rsidR="00714FDF" w:rsidRPr="00900011">
        <w:rPr>
          <w:sz w:val="28"/>
          <w:szCs w:val="28"/>
        </w:rPr>
        <w:t xml:space="preserve"> </w:t>
      </w:r>
    </w:p>
    <w:p w14:paraId="69612BA9" w14:textId="5B5C2435" w:rsidR="00714FDF" w:rsidRPr="00900011" w:rsidRDefault="00714FDF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2.</w:t>
      </w:r>
      <w:r w:rsidRPr="00900011">
        <w:rPr>
          <w:sz w:val="28"/>
          <w:szCs w:val="28"/>
        </w:rPr>
        <w:t>Newton</w:t>
      </w:r>
    </w:p>
    <w:p w14:paraId="78E5F8DD" w14:textId="074843DB" w:rsidR="00714FDF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82"/>
          <w:sz w:val="28"/>
          <w:szCs w:val="28"/>
        </w:rPr>
        <w:object w:dxaOrig="4480" w:dyaOrig="1440" w14:anchorId="21A8F964">
          <v:shape id="_x0000_i1067" type="#_x0000_t75" style="width:224.15pt;height:1in" o:ole="">
            <v:imagedata r:id="rId50" o:title=""/>
          </v:shape>
          <o:OLEObject Type="Embed" ProgID="Equation.DSMT4" ShapeID="_x0000_i1067" DrawAspect="Content" ObjectID="_1651597268" r:id="rId51"/>
        </w:object>
      </w:r>
    </w:p>
    <w:p w14:paraId="65979A12" w14:textId="7A1E7376" w:rsidR="005C387E" w:rsidRPr="00900011" w:rsidRDefault="00714FDF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3.</w:t>
      </w:r>
      <w:r w:rsidRPr="00900011">
        <w:rPr>
          <w:sz w:val="28"/>
          <w:szCs w:val="28"/>
        </w:rPr>
        <w:t>Scant method</w:t>
      </w:r>
    </w:p>
    <w:p w14:paraId="3BA0603A" w14:textId="0C64D247" w:rsidR="00714FDF" w:rsidRPr="00900011" w:rsidRDefault="00714FDF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当方程导数不容易求时用割线代替导数。</w:t>
      </w:r>
    </w:p>
    <w:p w14:paraId="4C520699" w14:textId="0A67A0F6" w:rsidR="00714FDF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64"/>
          <w:sz w:val="28"/>
          <w:szCs w:val="28"/>
        </w:rPr>
        <w:object w:dxaOrig="3560" w:dyaOrig="1400" w14:anchorId="528211CD">
          <v:shape id="_x0000_i1069" type="#_x0000_t75" style="width:177.8pt;height:69.5pt" o:ole="">
            <v:imagedata r:id="rId52" o:title=""/>
          </v:shape>
          <o:OLEObject Type="Embed" ProgID="Equation.DSMT4" ShapeID="_x0000_i1069" DrawAspect="Content" ObjectID="_1651597269" r:id="rId53"/>
        </w:object>
      </w:r>
    </w:p>
    <w:p w14:paraId="5DB87ECE" w14:textId="24B48024" w:rsidR="00E52CC4" w:rsidRPr="00900011" w:rsidRDefault="00E52CC4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4.</w:t>
      </w:r>
      <w:r w:rsidRPr="00900011">
        <w:rPr>
          <w:sz w:val="28"/>
          <w:szCs w:val="28"/>
        </w:rPr>
        <w:t xml:space="preserve"> Method of False Position</w:t>
      </w:r>
    </w:p>
    <w:p w14:paraId="60CAEABF" w14:textId="48779E87" w:rsidR="00DD7F2E" w:rsidRPr="00900011" w:rsidRDefault="00714259" w:rsidP="00AA0ACD">
      <w:pPr>
        <w:spacing w:line="360" w:lineRule="auto"/>
        <w:rPr>
          <w:sz w:val="28"/>
          <w:szCs w:val="28"/>
        </w:rPr>
      </w:pPr>
      <w:r w:rsidRPr="00900011">
        <w:rPr>
          <w:position w:val="-106"/>
          <w:sz w:val="28"/>
          <w:szCs w:val="28"/>
        </w:rPr>
        <w:object w:dxaOrig="6720" w:dyaOrig="2240" w14:anchorId="25D2801C">
          <v:shape id="_x0000_i1071" type="#_x0000_t75" style="width:336.2pt;height:112.05pt" o:ole="">
            <v:imagedata r:id="rId54" o:title=""/>
          </v:shape>
          <o:OLEObject Type="Embed" ProgID="Equation.DSMT4" ShapeID="_x0000_i1071" DrawAspect="Content" ObjectID="_1651597270" r:id="rId55"/>
        </w:object>
      </w:r>
      <w:r w:rsidR="00DD7F2E" w:rsidRPr="00900011">
        <w:rPr>
          <w:sz w:val="28"/>
          <w:szCs w:val="28"/>
        </w:rPr>
        <w:t xml:space="preserve"> </w:t>
      </w:r>
    </w:p>
    <w:p w14:paraId="3BA4B46E" w14:textId="300255CF" w:rsidR="00E52CC4" w:rsidRPr="00900011" w:rsidRDefault="00E52CC4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5.</w:t>
      </w:r>
      <w:r w:rsidRPr="00900011">
        <w:rPr>
          <w:sz w:val="28"/>
          <w:szCs w:val="28"/>
        </w:rPr>
        <w:t>M</w:t>
      </w:r>
      <w:r w:rsidRPr="00900011">
        <w:rPr>
          <w:rFonts w:hint="eastAsia"/>
          <w:sz w:val="28"/>
          <w:szCs w:val="28"/>
        </w:rPr>
        <w:t>u</w:t>
      </w:r>
      <w:r w:rsidRPr="00900011">
        <w:rPr>
          <w:sz w:val="28"/>
          <w:szCs w:val="28"/>
        </w:rPr>
        <w:t>ller’s method</w:t>
      </w:r>
    </w:p>
    <w:p w14:paraId="64A2C55B" w14:textId="244F80D2" w:rsidR="008C523D" w:rsidRPr="00900011" w:rsidRDefault="008C523D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拓展算法</w:t>
      </w:r>
    </w:p>
    <w:p w14:paraId="77D7E135" w14:textId="62315D75" w:rsidR="004B149C" w:rsidRPr="00900011" w:rsidRDefault="004B149C" w:rsidP="00AA0ACD">
      <w:pPr>
        <w:pStyle w:val="3"/>
        <w:spacing w:line="360" w:lineRule="auto"/>
        <w:rPr>
          <w:sz w:val="28"/>
          <w:szCs w:val="28"/>
        </w:rPr>
      </w:pPr>
      <w:bookmarkStart w:id="14" w:name="_Toc40975198"/>
      <w:r w:rsidRPr="00900011">
        <w:rPr>
          <w:rFonts w:hint="eastAsia"/>
          <w:sz w:val="28"/>
          <w:szCs w:val="28"/>
        </w:rPr>
        <w:lastRenderedPageBreak/>
        <w:t>3.3</w:t>
      </w:r>
      <w:r w:rsidRPr="00900011">
        <w:rPr>
          <w:rFonts w:hint="eastAsia"/>
          <w:sz w:val="28"/>
          <w:szCs w:val="28"/>
        </w:rPr>
        <w:t>程序运行结果</w:t>
      </w:r>
      <w:bookmarkEnd w:id="14"/>
    </w:p>
    <w:p w14:paraId="7D40759E" w14:textId="275A7B05" w:rsidR="00714FDF" w:rsidRPr="00900011" w:rsidRDefault="00714FDF" w:rsidP="00AA0ACD">
      <w:pPr>
        <w:spacing w:line="360" w:lineRule="auto"/>
        <w:rPr>
          <w:sz w:val="28"/>
          <w:szCs w:val="28"/>
        </w:rPr>
      </w:pPr>
    </w:p>
    <w:p w14:paraId="065C04E1" w14:textId="77777777" w:rsidR="00456F4B" w:rsidRPr="00900011" w:rsidRDefault="00456F4B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1.</w:t>
      </w:r>
      <w:r w:rsidRPr="00900011">
        <w:rPr>
          <w:sz w:val="28"/>
          <w:szCs w:val="28"/>
        </w:rPr>
        <w:t>B</w:t>
      </w:r>
      <w:r w:rsidRPr="00900011">
        <w:rPr>
          <w:rFonts w:hint="eastAsia"/>
          <w:sz w:val="28"/>
          <w:szCs w:val="28"/>
        </w:rPr>
        <w:t>isection</w:t>
      </w:r>
    </w:p>
    <w:p w14:paraId="4F86A1D4" w14:textId="3415ACA7" w:rsidR="00456F4B" w:rsidRPr="00900011" w:rsidRDefault="00831F8A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3E8D5158" wp14:editId="4E766C2B">
            <wp:extent cx="4715533" cy="1057423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715533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26E13" w14:textId="77777777" w:rsidR="00456F4B" w:rsidRPr="00900011" w:rsidRDefault="00456F4B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2.</w:t>
      </w:r>
      <w:r w:rsidRPr="00900011">
        <w:rPr>
          <w:sz w:val="28"/>
          <w:szCs w:val="28"/>
        </w:rPr>
        <w:t>Newton</w:t>
      </w:r>
    </w:p>
    <w:p w14:paraId="39977E2D" w14:textId="2413F652" w:rsidR="00456F4B" w:rsidRPr="00900011" w:rsidRDefault="00456F4B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2CDD5CC4" wp14:editId="433C8ECA">
            <wp:extent cx="4896533" cy="188621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896533" cy="1886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B8C8D" w14:textId="263D40C4" w:rsidR="005C387E" w:rsidRPr="00900011" w:rsidRDefault="00831F8A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3.</w:t>
      </w:r>
      <w:r w:rsidRPr="00900011">
        <w:rPr>
          <w:sz w:val="28"/>
          <w:szCs w:val="28"/>
        </w:rPr>
        <w:t>Scant method</w:t>
      </w:r>
    </w:p>
    <w:p w14:paraId="14D0CA8F" w14:textId="0D14169F" w:rsidR="005C387E" w:rsidRPr="00900011" w:rsidRDefault="00831F8A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56B47BA5" wp14:editId="64F85762">
            <wp:extent cx="4829849" cy="1095528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829849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B94D4" w14:textId="77777777" w:rsidR="005C387E" w:rsidRPr="00900011" w:rsidRDefault="005C387E" w:rsidP="00AA0ACD">
      <w:pPr>
        <w:spacing w:line="360" w:lineRule="auto"/>
        <w:rPr>
          <w:sz w:val="28"/>
          <w:szCs w:val="28"/>
        </w:rPr>
      </w:pPr>
    </w:p>
    <w:p w14:paraId="3EE28387" w14:textId="10E863B0" w:rsidR="005C387E" w:rsidRPr="00900011" w:rsidRDefault="005C387E" w:rsidP="00AA0ACD">
      <w:pPr>
        <w:spacing w:line="360" w:lineRule="auto"/>
        <w:rPr>
          <w:sz w:val="28"/>
          <w:szCs w:val="28"/>
        </w:rPr>
      </w:pPr>
      <w:r w:rsidRPr="00900011">
        <w:rPr>
          <w:sz w:val="28"/>
          <w:szCs w:val="28"/>
        </w:rPr>
        <w:t xml:space="preserve"> </w:t>
      </w:r>
      <w:r w:rsidR="00060786" w:rsidRPr="00900011">
        <w:rPr>
          <w:sz w:val="28"/>
          <w:szCs w:val="28"/>
        </w:rPr>
        <w:t xml:space="preserve">4. </w:t>
      </w:r>
      <w:proofErr w:type="spellStart"/>
      <w:r w:rsidR="00060786" w:rsidRPr="00900011">
        <w:rPr>
          <w:sz w:val="28"/>
          <w:szCs w:val="28"/>
        </w:rPr>
        <w:t>falseposition</w:t>
      </w:r>
      <w:proofErr w:type="spellEnd"/>
    </w:p>
    <w:p w14:paraId="28C32390" w14:textId="30677599" w:rsidR="00060786" w:rsidRPr="00900011" w:rsidRDefault="00060786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lastRenderedPageBreak/>
        <w:drawing>
          <wp:inline distT="0" distB="0" distL="0" distR="0" wp14:anchorId="5A52FEBA" wp14:editId="3D02FF43">
            <wp:extent cx="5125165" cy="1209844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125165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728BB" w14:textId="342862C6" w:rsidR="008C523D" w:rsidRPr="00900011" w:rsidRDefault="008C523D" w:rsidP="00AA0ACD">
      <w:pPr>
        <w:spacing w:line="360" w:lineRule="auto"/>
        <w:rPr>
          <w:sz w:val="28"/>
          <w:szCs w:val="28"/>
        </w:rPr>
      </w:pPr>
      <w:r w:rsidRPr="00900011">
        <w:rPr>
          <w:rFonts w:hint="eastAsia"/>
          <w:sz w:val="28"/>
          <w:szCs w:val="28"/>
        </w:rPr>
        <w:t>5.</w:t>
      </w:r>
      <w:r w:rsidRPr="00900011">
        <w:rPr>
          <w:sz w:val="28"/>
          <w:szCs w:val="28"/>
        </w:rPr>
        <w:t xml:space="preserve"> M</w:t>
      </w:r>
      <w:r w:rsidRPr="00900011">
        <w:rPr>
          <w:rFonts w:hint="eastAsia"/>
          <w:sz w:val="28"/>
          <w:szCs w:val="28"/>
        </w:rPr>
        <w:t>u</w:t>
      </w:r>
      <w:r w:rsidRPr="00900011">
        <w:rPr>
          <w:sz w:val="28"/>
          <w:szCs w:val="28"/>
        </w:rPr>
        <w:t>ller’s method</w:t>
      </w:r>
    </w:p>
    <w:p w14:paraId="4D3BC59A" w14:textId="0C622431" w:rsidR="008C523D" w:rsidRPr="00900011" w:rsidRDefault="008C523D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206361AA" wp14:editId="1FA66F55">
            <wp:extent cx="4686954" cy="1047896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686954" cy="104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2902C" w14:textId="065F5135" w:rsidR="00533B7D" w:rsidRPr="00900011" w:rsidRDefault="00533B7D" w:rsidP="00AA0ACD">
      <w:pPr>
        <w:pStyle w:val="3"/>
        <w:spacing w:line="360" w:lineRule="auto"/>
        <w:rPr>
          <w:sz w:val="28"/>
          <w:szCs w:val="28"/>
        </w:rPr>
      </w:pPr>
      <w:bookmarkStart w:id="15" w:name="_Toc40975199"/>
      <w:r w:rsidRPr="00900011">
        <w:rPr>
          <w:rFonts w:hint="eastAsia"/>
          <w:sz w:val="28"/>
          <w:szCs w:val="28"/>
        </w:rPr>
        <w:t>3.4</w:t>
      </w:r>
      <w:r w:rsidRPr="00900011">
        <w:rPr>
          <w:rFonts w:hint="eastAsia"/>
          <w:sz w:val="28"/>
          <w:szCs w:val="28"/>
        </w:rPr>
        <w:t>程序代码</w:t>
      </w:r>
      <w:bookmarkEnd w:id="15"/>
    </w:p>
    <w:p w14:paraId="2C13329C" w14:textId="5199E669" w:rsidR="008C523D" w:rsidRPr="00900011" w:rsidRDefault="003E4D0B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098F83D6" wp14:editId="61C159AB">
            <wp:extent cx="3620005" cy="2819794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620005" cy="2819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93C90" w14:textId="3133CA5B" w:rsidR="003E4D0B" w:rsidRPr="00900011" w:rsidRDefault="003E4D0B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lastRenderedPageBreak/>
        <w:drawing>
          <wp:inline distT="0" distB="0" distL="0" distR="0" wp14:anchorId="01937BC8" wp14:editId="12005118">
            <wp:extent cx="3000794" cy="1743318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00794" cy="174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6D2B9" w14:textId="782C1444" w:rsidR="003E4D0B" w:rsidRPr="00900011" w:rsidRDefault="003E4D0B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79486E3C" wp14:editId="6AB9E250">
            <wp:extent cx="4667901" cy="154326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67901" cy="154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2628C" w14:textId="5E3F4885" w:rsidR="003E4D0B" w:rsidRPr="00900011" w:rsidRDefault="003E4D0B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drawing>
          <wp:inline distT="0" distB="0" distL="0" distR="0" wp14:anchorId="723EBD15" wp14:editId="6BE8D4F9">
            <wp:extent cx="4534533" cy="329611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534533" cy="329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DFE18" w14:textId="7AEC1ABD" w:rsidR="003E4D0B" w:rsidRPr="00900011" w:rsidRDefault="003E4D0B" w:rsidP="00AA0ACD">
      <w:pPr>
        <w:spacing w:line="360" w:lineRule="auto"/>
        <w:rPr>
          <w:sz w:val="28"/>
          <w:szCs w:val="28"/>
        </w:rPr>
      </w:pPr>
      <w:r w:rsidRPr="00900011">
        <w:rPr>
          <w:noProof/>
          <w:sz w:val="28"/>
          <w:szCs w:val="28"/>
        </w:rPr>
        <w:lastRenderedPageBreak/>
        <w:drawing>
          <wp:inline distT="0" distB="0" distL="0" distR="0" wp14:anchorId="1EA13574" wp14:editId="298C6634">
            <wp:extent cx="3810532" cy="5191850"/>
            <wp:effectExtent l="0" t="0" r="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810532" cy="519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7C431" w14:textId="01DAA533" w:rsidR="000146EA" w:rsidRPr="00900011" w:rsidRDefault="000146EA" w:rsidP="00AA0ACD">
      <w:pPr>
        <w:pStyle w:val="3"/>
        <w:spacing w:line="360" w:lineRule="auto"/>
        <w:rPr>
          <w:sz w:val="28"/>
          <w:szCs w:val="28"/>
        </w:rPr>
      </w:pPr>
      <w:bookmarkStart w:id="16" w:name="_Toc40975200"/>
      <w:r w:rsidRPr="00900011">
        <w:rPr>
          <w:rFonts w:hint="eastAsia"/>
          <w:sz w:val="28"/>
          <w:szCs w:val="28"/>
        </w:rPr>
        <w:t>3.5</w:t>
      </w:r>
      <w:r w:rsidRPr="00900011">
        <w:rPr>
          <w:rFonts w:hint="eastAsia"/>
          <w:sz w:val="28"/>
          <w:szCs w:val="28"/>
        </w:rPr>
        <w:t>问题和算法分析</w:t>
      </w:r>
      <w:bookmarkEnd w:id="16"/>
    </w:p>
    <w:p w14:paraId="4ECAAB63" w14:textId="7502A0DD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01AC7CC9" w14:textId="4B81C1F8" w:rsidR="001B0864" w:rsidRPr="00900011" w:rsidRDefault="001B0864" w:rsidP="00AA0ACD">
      <w:pPr>
        <w:pStyle w:val="1"/>
        <w:spacing w:line="360" w:lineRule="auto"/>
        <w:rPr>
          <w:sz w:val="28"/>
          <w:szCs w:val="28"/>
        </w:rPr>
      </w:pPr>
      <w:bookmarkStart w:id="17" w:name="_Toc40975201"/>
      <w:r w:rsidRPr="00900011">
        <w:rPr>
          <w:rFonts w:hint="eastAsia"/>
          <w:sz w:val="28"/>
          <w:szCs w:val="28"/>
        </w:rPr>
        <w:t>第二次上机作业</w:t>
      </w:r>
      <w:bookmarkEnd w:id="17"/>
    </w:p>
    <w:p w14:paraId="5D758E16" w14:textId="54D2BFDA" w:rsidR="001B1F23" w:rsidRPr="00900011" w:rsidRDefault="001B1F23" w:rsidP="00AA0ACD">
      <w:pPr>
        <w:pStyle w:val="2"/>
        <w:spacing w:line="360" w:lineRule="auto"/>
        <w:rPr>
          <w:sz w:val="28"/>
          <w:szCs w:val="28"/>
        </w:rPr>
      </w:pPr>
      <w:bookmarkStart w:id="18" w:name="_Toc40975202"/>
      <w:r w:rsidRPr="00900011">
        <w:rPr>
          <w:rFonts w:hint="eastAsia"/>
          <w:sz w:val="28"/>
          <w:szCs w:val="28"/>
        </w:rPr>
        <w:t>1.1</w:t>
      </w:r>
      <w:r w:rsidRPr="00900011">
        <w:rPr>
          <w:rFonts w:hint="eastAsia"/>
          <w:sz w:val="28"/>
          <w:szCs w:val="28"/>
        </w:rPr>
        <w:t>问题</w:t>
      </w:r>
      <w:bookmarkEnd w:id="18"/>
    </w:p>
    <w:p w14:paraId="58072EA1" w14:textId="7482AC52" w:rsidR="00CE75F0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Calibri-Bold" w:hAnsi="Calibri-Bold" w:cs="Calibri-Bold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Use Romberg integration </w:t>
      </w:r>
      <w:r w:rsidRPr="00900011">
        <w:rPr>
          <w:rFonts w:ascii="Calibri-Bold" w:hAnsi="Calibri-Bold" w:cs="Calibri-Bold"/>
          <w:b/>
          <w:bCs/>
          <w:color w:val="000000"/>
          <w:sz w:val="28"/>
          <w:szCs w:val="28"/>
        </w:rPr>
        <w:t>to compute approximations to</w:t>
      </w:r>
    </w:p>
    <w:p w14:paraId="5419CD42" w14:textId="0F455DB6" w:rsidR="00CD5332" w:rsidRPr="00900011" w:rsidRDefault="00CD5332" w:rsidP="00AA0ACD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Calibri-Bold" w:hAnsi="Calibri-Bold" w:cs="Calibri-Bold"/>
          <w:b/>
          <w:bCs/>
          <w:color w:val="000000"/>
          <w:sz w:val="28"/>
          <w:szCs w:val="28"/>
        </w:rPr>
      </w:pPr>
      <w:r w:rsidRPr="00CD5332">
        <w:rPr>
          <w:position w:val="-18"/>
        </w:rPr>
        <w:object w:dxaOrig="1780" w:dyaOrig="520" w14:anchorId="028EF703">
          <v:shape id="_x0000_i1043" type="#_x0000_t75" style="width:88.9pt;height:26.3pt" o:ole="">
            <v:imagedata r:id="rId66" o:title=""/>
          </v:shape>
          <o:OLEObject Type="Embed" ProgID="Equation.DSMT4" ShapeID="_x0000_i1043" DrawAspect="Content" ObjectID="_1651597271" r:id="rId67"/>
        </w:object>
      </w:r>
    </w:p>
    <w:p w14:paraId="2694A9E3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a. 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Determine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1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1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2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1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3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1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4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1, and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5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1, and use these</w:t>
      </w:r>
    </w:p>
    <w:p w14:paraId="30462350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approximations to predict the value of the integral.</w:t>
      </w:r>
    </w:p>
    <w:p w14:paraId="0DC5703C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b. 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Determine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2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2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3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3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4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4, and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5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5, and modify your</w:t>
      </w:r>
    </w:p>
    <w:p w14:paraId="6A6F5BCD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prediction.</w:t>
      </w:r>
    </w:p>
    <w:p w14:paraId="4D21B58B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c. 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Determine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1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2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3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4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5, and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6, and</w:t>
      </w:r>
    </w:p>
    <w:p w14:paraId="213E68D2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modify your prediction.</w:t>
      </w:r>
    </w:p>
    <w:p w14:paraId="7247F32A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d. 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Determine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7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7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8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8,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9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9, and </w:t>
      </w:r>
      <w:r w:rsidRPr="00900011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R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10</w:t>
      </w:r>
      <w:r w:rsidRPr="00900011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,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10, and make a final</w:t>
      </w:r>
    </w:p>
    <w:p w14:paraId="4D4878E9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prediction.</w:t>
      </w:r>
    </w:p>
    <w:p w14:paraId="705356C9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e. </w:t>
      </w: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Explain why this integral causes difficulty with Romberg</w:t>
      </w:r>
    </w:p>
    <w:p w14:paraId="48355C8C" w14:textId="77777777" w:rsidR="00CE75F0" w:rsidRPr="00900011" w:rsidRDefault="00CE75F0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integration and how it can be reformulated to more easily</w:t>
      </w:r>
    </w:p>
    <w:p w14:paraId="3416F586" w14:textId="422C46B1" w:rsidR="00CE75F0" w:rsidRPr="00900011" w:rsidRDefault="00CE75F0" w:rsidP="00AA0ACD">
      <w:pPr>
        <w:spacing w:line="360" w:lineRule="auto"/>
        <w:rPr>
          <w:sz w:val="28"/>
          <w:szCs w:val="28"/>
        </w:rPr>
      </w:pPr>
      <w:r w:rsidRPr="00900011">
        <w:rPr>
          <w:rFonts w:ascii="Times New Roman" w:hAnsi="Times New Roman" w:cs="Times New Roman"/>
          <w:b/>
          <w:bCs/>
          <w:color w:val="000000"/>
          <w:sz w:val="28"/>
          <w:szCs w:val="28"/>
        </w:rPr>
        <w:t>determine an accurate approximation.</w:t>
      </w:r>
    </w:p>
    <w:p w14:paraId="75EF266A" w14:textId="47E937F0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19" w:name="_Toc40975203"/>
      <w:r w:rsidRPr="00900011">
        <w:rPr>
          <w:sz w:val="28"/>
          <w:szCs w:val="28"/>
        </w:rPr>
        <w:t>1.2</w:t>
      </w:r>
      <w:r w:rsidRPr="00900011">
        <w:rPr>
          <w:rFonts w:hint="eastAsia"/>
          <w:sz w:val="28"/>
          <w:szCs w:val="28"/>
        </w:rPr>
        <w:t>算法公式与原理</w:t>
      </w:r>
      <w:bookmarkEnd w:id="19"/>
    </w:p>
    <w:p w14:paraId="5913CEDF" w14:textId="37FA029F" w:rsidR="00242C2F" w:rsidRPr="00242C2F" w:rsidRDefault="00E71A79" w:rsidP="00242C2F">
      <w:r w:rsidRPr="0087447E">
        <w:rPr>
          <w:position w:val="-174"/>
        </w:rPr>
        <w:object w:dxaOrig="5080" w:dyaOrig="3600" w14:anchorId="1174E9EF">
          <v:shape id="_x0000_i1044" type="#_x0000_t75" style="width:319.95pt;height:227.25pt" o:ole="">
            <v:imagedata r:id="rId68" o:title=""/>
          </v:shape>
          <o:OLEObject Type="Embed" ProgID="Equation.DSMT4" ShapeID="_x0000_i1044" DrawAspect="Content" ObjectID="_1651597272" r:id="rId69"/>
        </w:object>
      </w:r>
      <w:r w:rsidR="00242C2F">
        <w:t xml:space="preserve"> </w:t>
      </w:r>
    </w:p>
    <w:p w14:paraId="3E7590D8" w14:textId="6568F45D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0" w:name="_Toc40975204"/>
      <w:r w:rsidRPr="00900011">
        <w:rPr>
          <w:rFonts w:hint="eastAsia"/>
          <w:sz w:val="28"/>
          <w:szCs w:val="28"/>
        </w:rPr>
        <w:t>1.3</w:t>
      </w:r>
      <w:r w:rsidRPr="00900011">
        <w:rPr>
          <w:rFonts w:hint="eastAsia"/>
          <w:sz w:val="28"/>
          <w:szCs w:val="28"/>
        </w:rPr>
        <w:t>程序运行结果</w:t>
      </w:r>
      <w:bookmarkEnd w:id="20"/>
    </w:p>
    <w:p w14:paraId="067390B2" w14:textId="7F661556" w:rsidR="00B035D3" w:rsidRPr="00B035D3" w:rsidRDefault="00B035D3" w:rsidP="00B035D3">
      <w:r>
        <w:rPr>
          <w:rFonts w:hint="eastAsia"/>
        </w:rPr>
        <w:t>a</w:t>
      </w:r>
      <w:r>
        <w:t>.</w:t>
      </w:r>
      <w:r w:rsidR="00BD1D08" w:rsidRPr="00BD1D08">
        <w:t xml:space="preserve"> </w:t>
      </w:r>
      <w:r w:rsidR="00BD1D08" w:rsidRPr="00CD5332">
        <w:rPr>
          <w:position w:val="-18"/>
        </w:rPr>
        <w:object w:dxaOrig="2900" w:dyaOrig="520" w14:anchorId="4B290A69">
          <v:shape id="_x0000_i1045" type="#_x0000_t75" style="width:145.25pt;height:26.3pt" o:ole="">
            <v:imagedata r:id="rId70" o:title=""/>
          </v:shape>
          <o:OLEObject Type="Embed" ProgID="Equation.DSMT4" ShapeID="_x0000_i1045" DrawAspect="Content" ObjectID="_1651597273" r:id="rId71"/>
        </w:object>
      </w:r>
    </w:p>
    <w:p w14:paraId="404F2FD9" w14:textId="0675FEA0" w:rsidR="00B035D3" w:rsidRDefault="00B035D3" w:rsidP="00B035D3">
      <w:r w:rsidRPr="00B035D3">
        <w:rPr>
          <w:noProof/>
        </w:rPr>
        <w:lastRenderedPageBreak/>
        <w:drawing>
          <wp:inline distT="0" distB="0" distL="0" distR="0" wp14:anchorId="348368D2" wp14:editId="30591AE1">
            <wp:extent cx="5201376" cy="23625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01376" cy="2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5E702" w14:textId="7C387FD7" w:rsidR="00B035D3" w:rsidRDefault="00B035D3" w:rsidP="00B035D3">
      <w:r>
        <w:rPr>
          <w:rFonts w:hint="eastAsia"/>
        </w:rPr>
        <w:t>b</w:t>
      </w:r>
      <w:r>
        <w:t>.</w:t>
      </w:r>
      <w:r w:rsidR="00BD1D08" w:rsidRPr="00BD1D08">
        <w:t xml:space="preserve"> </w:t>
      </w:r>
      <w:r w:rsidR="00BD1D08" w:rsidRPr="00CD5332">
        <w:rPr>
          <w:position w:val="-18"/>
        </w:rPr>
        <w:object w:dxaOrig="2900" w:dyaOrig="520" w14:anchorId="03FD36C4">
          <v:shape id="_x0000_i1046" type="#_x0000_t75" style="width:145.25pt;height:26.3pt" o:ole="">
            <v:imagedata r:id="rId73" o:title=""/>
          </v:shape>
          <o:OLEObject Type="Embed" ProgID="Equation.DSMT4" ShapeID="_x0000_i1046" DrawAspect="Content" ObjectID="_1651597274" r:id="rId74"/>
        </w:object>
      </w:r>
    </w:p>
    <w:p w14:paraId="08A6E9A2" w14:textId="03D5BB6F" w:rsidR="00B035D3" w:rsidRDefault="00B035D3" w:rsidP="00B035D3">
      <w:r w:rsidRPr="00B035D3">
        <w:rPr>
          <w:noProof/>
        </w:rPr>
        <w:drawing>
          <wp:inline distT="0" distB="0" distL="0" distR="0" wp14:anchorId="4E3AE7C5" wp14:editId="44DA3FFE">
            <wp:extent cx="5201376" cy="23625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01376" cy="2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441BB" w14:textId="15AE8422" w:rsidR="00B035D3" w:rsidRDefault="00B035D3" w:rsidP="00B035D3">
      <w:r>
        <w:rPr>
          <w:rFonts w:hint="eastAsia"/>
        </w:rPr>
        <w:t>c</w:t>
      </w:r>
      <w:r>
        <w:t>.</w:t>
      </w:r>
      <w:r w:rsidR="00BD1D08" w:rsidRPr="00BD1D08">
        <w:t xml:space="preserve"> </w:t>
      </w:r>
      <w:r w:rsidR="00BD1D08" w:rsidRPr="00CD5332">
        <w:rPr>
          <w:position w:val="-18"/>
        </w:rPr>
        <w:object w:dxaOrig="2900" w:dyaOrig="520" w14:anchorId="1E8D564A">
          <v:shape id="_x0000_i1047" type="#_x0000_t75" style="width:145.25pt;height:26.3pt" o:ole="">
            <v:imagedata r:id="rId75" o:title=""/>
          </v:shape>
          <o:OLEObject Type="Embed" ProgID="Equation.DSMT4" ShapeID="_x0000_i1047" DrawAspect="Content" ObjectID="_1651597275" r:id="rId76"/>
        </w:object>
      </w:r>
    </w:p>
    <w:p w14:paraId="79F47D66" w14:textId="44FBEE6F" w:rsidR="00B035D3" w:rsidRDefault="00B035D3" w:rsidP="00B035D3">
      <w:r w:rsidRPr="00B035D3">
        <w:rPr>
          <w:noProof/>
        </w:rPr>
        <w:drawing>
          <wp:inline distT="0" distB="0" distL="0" distR="0" wp14:anchorId="09BEC959" wp14:editId="707EA139">
            <wp:extent cx="5943600" cy="223647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3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6F35E" w14:textId="37D2EA6D" w:rsidR="00B035D3" w:rsidRDefault="00B035D3" w:rsidP="00B035D3">
      <w:r>
        <w:rPr>
          <w:rFonts w:hint="eastAsia"/>
        </w:rPr>
        <w:lastRenderedPageBreak/>
        <w:t>d</w:t>
      </w:r>
      <w:r>
        <w:t>.</w:t>
      </w:r>
      <w:r w:rsidR="00BD1D08" w:rsidRPr="00BD1D08">
        <w:t xml:space="preserve"> </w:t>
      </w:r>
      <w:r w:rsidR="00BD1D08" w:rsidRPr="00CD5332">
        <w:rPr>
          <w:position w:val="-18"/>
        </w:rPr>
        <w:object w:dxaOrig="2900" w:dyaOrig="520" w14:anchorId="630FDC39">
          <v:shape id="_x0000_i1048" type="#_x0000_t75" style="width:145.25pt;height:26.3pt" o:ole="">
            <v:imagedata r:id="rId78" o:title=""/>
          </v:shape>
          <o:OLEObject Type="Embed" ProgID="Equation.DSMT4" ShapeID="_x0000_i1048" DrawAspect="Content" ObjectID="_1651597276" r:id="rId79"/>
        </w:object>
      </w:r>
    </w:p>
    <w:p w14:paraId="5DE7CF9F" w14:textId="46B40D5D" w:rsidR="00B035D3" w:rsidRPr="00B035D3" w:rsidRDefault="00B035D3" w:rsidP="00B035D3">
      <w:r w:rsidRPr="00B035D3">
        <w:rPr>
          <w:noProof/>
        </w:rPr>
        <w:drawing>
          <wp:inline distT="0" distB="0" distL="0" distR="0" wp14:anchorId="04717CDC" wp14:editId="122D8BEA">
            <wp:extent cx="5943600" cy="1974850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0992A" w14:textId="449D20D4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1" w:name="_Toc40975205"/>
      <w:r w:rsidRPr="00900011">
        <w:rPr>
          <w:rFonts w:hint="eastAsia"/>
          <w:sz w:val="28"/>
          <w:szCs w:val="28"/>
        </w:rPr>
        <w:t>1.4</w:t>
      </w:r>
      <w:r w:rsidRPr="00900011">
        <w:rPr>
          <w:rFonts w:hint="eastAsia"/>
          <w:sz w:val="28"/>
          <w:szCs w:val="28"/>
        </w:rPr>
        <w:t>程序代码</w:t>
      </w:r>
      <w:bookmarkEnd w:id="21"/>
    </w:p>
    <w:p w14:paraId="5B013423" w14:textId="462E525E" w:rsidR="007A1427" w:rsidRPr="007A1427" w:rsidRDefault="007A1427" w:rsidP="007A1427">
      <w:r w:rsidRPr="007A1427">
        <w:rPr>
          <w:noProof/>
        </w:rPr>
        <w:drawing>
          <wp:inline distT="0" distB="0" distL="0" distR="0" wp14:anchorId="7A1AB723" wp14:editId="6DF0B57E">
            <wp:extent cx="4715533" cy="2591162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715533" cy="259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F4F6E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2" w:name="_Toc40975206"/>
      <w:r w:rsidRPr="00900011">
        <w:rPr>
          <w:rFonts w:hint="eastAsia"/>
          <w:sz w:val="28"/>
          <w:szCs w:val="28"/>
        </w:rPr>
        <w:t>1.5</w:t>
      </w:r>
      <w:r w:rsidRPr="00900011">
        <w:rPr>
          <w:rFonts w:hint="eastAsia"/>
          <w:sz w:val="28"/>
          <w:szCs w:val="28"/>
        </w:rPr>
        <w:t>问题和算法分析</w:t>
      </w:r>
      <w:bookmarkEnd w:id="22"/>
    </w:p>
    <w:p w14:paraId="31DCCE65" w14:textId="0CF401DA" w:rsidR="001B1F23" w:rsidRDefault="001B1F23" w:rsidP="00AA0ACD">
      <w:pPr>
        <w:pStyle w:val="2"/>
        <w:spacing w:line="360" w:lineRule="auto"/>
        <w:rPr>
          <w:rStyle w:val="20"/>
          <w:sz w:val="28"/>
          <w:szCs w:val="28"/>
        </w:rPr>
      </w:pPr>
      <w:bookmarkStart w:id="23" w:name="_Toc40975207"/>
      <w:r w:rsidRPr="00900011">
        <w:rPr>
          <w:rStyle w:val="20"/>
          <w:rFonts w:hint="eastAsia"/>
          <w:sz w:val="28"/>
          <w:szCs w:val="28"/>
        </w:rPr>
        <w:t>2.1</w:t>
      </w:r>
      <w:r w:rsidRPr="00900011">
        <w:rPr>
          <w:rStyle w:val="20"/>
          <w:rFonts w:hint="eastAsia"/>
          <w:sz w:val="28"/>
          <w:szCs w:val="28"/>
        </w:rPr>
        <w:t>问题</w:t>
      </w:r>
      <w:bookmarkEnd w:id="23"/>
    </w:p>
    <w:p w14:paraId="674E1B38" w14:textId="77777777" w:rsidR="00FD78D3" w:rsidRP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宋体" w:eastAsia="宋体" w:hAnsi="Arial" w:cs="宋体"/>
          <w:color w:val="000000"/>
          <w:sz w:val="28"/>
          <w:szCs w:val="28"/>
        </w:rPr>
      </w:pPr>
      <w:r w:rsidRPr="00FD78D3">
        <w:rPr>
          <w:rFonts w:ascii="Arial" w:hAnsi="Arial" w:cs="Arial"/>
          <w:b/>
          <w:bCs/>
          <w:color w:val="FF0000"/>
          <w:sz w:val="28"/>
          <w:szCs w:val="28"/>
        </w:rPr>
        <w:t xml:space="preserve">2. </w:t>
      </w:r>
      <w:r w:rsidRPr="00FD78D3">
        <w:rPr>
          <w:rFonts w:ascii="宋体" w:eastAsia="宋体" w:hAnsi="Arial" w:cs="宋体" w:hint="eastAsia"/>
          <w:color w:val="000000"/>
          <w:sz w:val="28"/>
          <w:szCs w:val="28"/>
        </w:rPr>
        <w:t>书</w:t>
      </w:r>
      <w:r w:rsidRPr="00FD78D3">
        <w:rPr>
          <w:rFonts w:ascii="宋体" w:eastAsia="宋体" w:hAnsi="Arial" w:cs="宋体"/>
          <w:color w:val="000000"/>
          <w:sz w:val="28"/>
          <w:szCs w:val="28"/>
        </w:rPr>
        <w:t>(</w:t>
      </w:r>
      <w:r w:rsidRPr="00FD78D3">
        <w:rPr>
          <w:rFonts w:ascii="Arial" w:hAnsi="Arial" w:cs="Arial"/>
          <w:b/>
          <w:bCs/>
          <w:color w:val="000000"/>
          <w:sz w:val="28"/>
          <w:szCs w:val="28"/>
        </w:rPr>
        <w:t>8</w:t>
      </w:r>
      <w:r w:rsidRPr="00FD78D3">
        <w:rPr>
          <w:rFonts w:ascii="宋体" w:eastAsia="宋体" w:hAnsi="Arial" w:cs="宋体" w:hint="eastAsia"/>
          <w:color w:val="000000"/>
          <w:sz w:val="28"/>
          <w:szCs w:val="28"/>
        </w:rPr>
        <w:t>版</w:t>
      </w:r>
      <w:r w:rsidRPr="00FD78D3">
        <w:rPr>
          <w:rFonts w:ascii="Arial" w:hAnsi="Arial" w:cs="Arial"/>
          <w:b/>
          <w:bCs/>
          <w:color w:val="000000"/>
          <w:sz w:val="28"/>
          <w:szCs w:val="28"/>
        </w:rPr>
        <w:t>265</w:t>
      </w:r>
      <w:r w:rsidRPr="00FD78D3">
        <w:rPr>
          <w:rFonts w:ascii="宋体" w:eastAsia="宋体" w:hAnsi="Arial" w:cs="宋体" w:hint="eastAsia"/>
          <w:color w:val="000000"/>
          <w:sz w:val="28"/>
          <w:szCs w:val="28"/>
        </w:rPr>
        <w:t>页第</w:t>
      </w:r>
      <w:r w:rsidRPr="00FD78D3">
        <w:rPr>
          <w:rFonts w:ascii="Arial" w:hAnsi="Arial" w:cs="Arial"/>
          <w:b/>
          <w:bCs/>
          <w:color w:val="000000"/>
          <w:sz w:val="28"/>
          <w:szCs w:val="28"/>
        </w:rPr>
        <w:t>11</w:t>
      </w:r>
      <w:r w:rsidRPr="00FD78D3">
        <w:rPr>
          <w:rFonts w:ascii="宋体" w:eastAsia="宋体" w:hAnsi="Arial" w:cs="宋体" w:hint="eastAsia"/>
          <w:color w:val="000000"/>
          <w:sz w:val="28"/>
          <w:szCs w:val="28"/>
        </w:rPr>
        <w:t>题）</w:t>
      </w:r>
    </w:p>
    <w:p w14:paraId="3A771341" w14:textId="2353401A" w:rsid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000000"/>
          <w:sz w:val="28"/>
          <w:szCs w:val="28"/>
        </w:rPr>
        <w:t>Given the initial-value problem</w:t>
      </w:r>
    </w:p>
    <w:p w14:paraId="4BCEF518" w14:textId="4F473B22" w:rsidR="00FF72F3" w:rsidRPr="00FD78D3" w:rsidRDefault="005B67DD" w:rsidP="00AA0ACD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5B67DD">
        <w:rPr>
          <w:position w:val="-30"/>
        </w:rPr>
        <w:object w:dxaOrig="2360" w:dyaOrig="720" w14:anchorId="4C3C9CA9">
          <v:shape id="_x0000_i1049" type="#_x0000_t75" style="width:117.7pt;height:36.3pt" o:ole="">
            <v:imagedata r:id="rId82" o:title=""/>
          </v:shape>
          <o:OLEObject Type="Embed" ProgID="Equation.DSMT4" ShapeID="_x0000_i1049" DrawAspect="Content" ObjectID="_1651597277" r:id="rId83"/>
        </w:object>
      </w:r>
    </w:p>
    <w:p w14:paraId="413B87AB" w14:textId="6FA24FF3" w:rsidR="00FD78D3" w:rsidRP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with exact solution </w:t>
      </w:r>
      <w:r w:rsidRPr="00FD78D3"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 xml:space="preserve">y </w:t>
      </w:r>
      <w:r w:rsidRPr="00FD78D3">
        <w:rPr>
          <w:rFonts w:ascii="SymbolMT" w:eastAsia="SymbolMT" w:hAnsi="Arial" w:cs="SymbolMT"/>
          <w:color w:val="0000FF"/>
          <w:sz w:val="28"/>
          <w:szCs w:val="28"/>
        </w:rPr>
        <w:t xml:space="preserve">= </w:t>
      </w:r>
      <w:r w:rsidRPr="00FD78D3"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>e</w:t>
      </w:r>
      <w:r>
        <w:rPr>
          <w:rFonts w:ascii="Times New Roman" w:hAnsi="Times New Roman" w:cs="Times New Roman" w:hint="eastAsia"/>
          <w:b/>
          <w:bCs/>
          <w:i/>
          <w:iCs/>
          <w:color w:val="0000FF"/>
          <w:sz w:val="28"/>
          <w:szCs w:val="28"/>
        </w:rPr>
        <w:t>^</w:t>
      </w:r>
      <w:r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>(</w:t>
      </w:r>
      <w:r w:rsidRPr="00FD78D3">
        <w:rPr>
          <w:rFonts w:ascii="SymbolMT" w:eastAsia="SymbolMT" w:hAnsi="Arial" w:cs="SymbolMT" w:hint="eastAsia"/>
          <w:color w:val="0000FF"/>
          <w:sz w:val="28"/>
          <w:szCs w:val="28"/>
        </w:rPr>
        <w:t>−</w:t>
      </w:r>
      <w:r w:rsidRPr="00FD78D3"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>)</w:t>
      </w:r>
      <w:r w:rsidRPr="00FD78D3"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 xml:space="preserve"> </w:t>
      </w:r>
      <w:r w:rsidRPr="00FD78D3">
        <w:rPr>
          <w:rFonts w:ascii="SymbolMT" w:eastAsia="SymbolMT" w:hAnsi="Arial" w:cs="SymbolMT"/>
          <w:color w:val="0000FF"/>
          <w:sz w:val="28"/>
          <w:szCs w:val="28"/>
        </w:rPr>
        <w:t xml:space="preserve">+ </w:t>
      </w:r>
      <w:r w:rsidRPr="00FD78D3"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  <w:t>t</w:t>
      </w:r>
    </w:p>
    <w:p w14:paraId="23D09512" w14:textId="77777777" w:rsidR="00FD78D3" w:rsidRP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C10000"/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Approximate </w:t>
      </w:r>
      <w:proofErr w:type="gramStart"/>
      <w:r w:rsidRPr="00FD78D3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y</w:t>
      </w:r>
      <w:r w:rsidRPr="00FD78D3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(</w:t>
      </w:r>
      <w:proofErr w:type="gramEnd"/>
      <w:r w:rsidRPr="00FD78D3">
        <w:rPr>
          <w:rFonts w:ascii="Times New Roman" w:hAnsi="Times New Roman" w:cs="Times New Roman"/>
          <w:b/>
          <w:bCs/>
          <w:color w:val="000000"/>
          <w:sz w:val="28"/>
          <w:szCs w:val="28"/>
        </w:rPr>
        <w:t>5</w:t>
      </w:r>
      <w:r w:rsidRPr="00FD78D3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 xml:space="preserve">) </w:t>
      </w:r>
      <w:r w:rsidRPr="00FD78D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with </w:t>
      </w:r>
      <w:r w:rsidRPr="00FD78D3">
        <w:rPr>
          <w:rFonts w:ascii="Times New Roman" w:hAnsi="Times New Roman" w:cs="Times New Roman"/>
          <w:b/>
          <w:bCs/>
          <w:i/>
          <w:iCs/>
          <w:color w:val="C10000"/>
          <w:sz w:val="28"/>
          <w:szCs w:val="28"/>
        </w:rPr>
        <w:t xml:space="preserve">h </w:t>
      </w:r>
      <w:r w:rsidRPr="00FD78D3">
        <w:rPr>
          <w:rFonts w:ascii="Calibri-Bold" w:hAnsi="Calibri-Bold" w:cs="Calibri-Bold"/>
          <w:b/>
          <w:bCs/>
          <w:color w:val="C10000"/>
          <w:sz w:val="28"/>
          <w:szCs w:val="28"/>
        </w:rPr>
        <w:t xml:space="preserve">= </w:t>
      </w: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>0</w:t>
      </w:r>
      <w:r w:rsidRPr="00FD78D3">
        <w:rPr>
          <w:rFonts w:ascii="Calibri-BoldItalic" w:hAnsi="Calibri-BoldItalic" w:cs="Calibri-BoldItalic"/>
          <w:b/>
          <w:bCs/>
          <w:i/>
          <w:iCs/>
          <w:color w:val="C10000"/>
          <w:sz w:val="28"/>
          <w:szCs w:val="28"/>
        </w:rPr>
        <w:t>.</w:t>
      </w: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2, </w:t>
      </w:r>
      <w:r w:rsidRPr="00FD78D3">
        <w:rPr>
          <w:rFonts w:ascii="Times New Roman" w:hAnsi="Times New Roman" w:cs="Times New Roman"/>
          <w:b/>
          <w:bCs/>
          <w:i/>
          <w:iCs/>
          <w:color w:val="C10000"/>
          <w:sz w:val="28"/>
          <w:szCs w:val="28"/>
        </w:rPr>
        <w:t xml:space="preserve">h </w:t>
      </w:r>
      <w:r w:rsidRPr="00FD78D3">
        <w:rPr>
          <w:rFonts w:ascii="Calibri-Bold" w:hAnsi="Calibri-Bold" w:cs="Calibri-Bold"/>
          <w:b/>
          <w:bCs/>
          <w:color w:val="C10000"/>
          <w:sz w:val="28"/>
          <w:szCs w:val="28"/>
        </w:rPr>
        <w:t xml:space="preserve">= </w:t>
      </w: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>0</w:t>
      </w:r>
      <w:r w:rsidRPr="00FD78D3">
        <w:rPr>
          <w:rFonts w:ascii="Calibri-BoldItalic" w:hAnsi="Calibri-BoldItalic" w:cs="Calibri-BoldItalic"/>
          <w:b/>
          <w:bCs/>
          <w:i/>
          <w:iCs/>
          <w:color w:val="C10000"/>
          <w:sz w:val="28"/>
          <w:szCs w:val="28"/>
        </w:rPr>
        <w:t>.</w:t>
      </w: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1, and </w:t>
      </w:r>
      <w:r w:rsidRPr="00FD78D3">
        <w:rPr>
          <w:rFonts w:ascii="Times New Roman" w:hAnsi="Times New Roman" w:cs="Times New Roman"/>
          <w:b/>
          <w:bCs/>
          <w:i/>
          <w:iCs/>
          <w:color w:val="C10000"/>
          <w:sz w:val="28"/>
          <w:szCs w:val="28"/>
        </w:rPr>
        <w:t xml:space="preserve">h </w:t>
      </w:r>
      <w:r w:rsidRPr="00FD78D3">
        <w:rPr>
          <w:rFonts w:ascii="Calibri-Bold" w:hAnsi="Calibri-Bold" w:cs="Calibri-Bold"/>
          <w:b/>
          <w:bCs/>
          <w:color w:val="C10000"/>
          <w:sz w:val="28"/>
          <w:szCs w:val="28"/>
        </w:rPr>
        <w:t xml:space="preserve">= </w:t>
      </w: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>0</w:t>
      </w:r>
      <w:r w:rsidRPr="00FD78D3">
        <w:rPr>
          <w:rFonts w:ascii="Calibri-BoldItalic" w:hAnsi="Calibri-BoldItalic" w:cs="Calibri-BoldItalic"/>
          <w:b/>
          <w:bCs/>
          <w:i/>
          <w:iCs/>
          <w:color w:val="C10000"/>
          <w:sz w:val="28"/>
          <w:szCs w:val="28"/>
        </w:rPr>
        <w:t>.</w:t>
      </w: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>05.</w:t>
      </w:r>
    </w:p>
    <w:p w14:paraId="13F3A73D" w14:textId="77777777" w:rsidR="00FD78D3" w:rsidRP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CD"/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lastRenderedPageBreak/>
        <w:t xml:space="preserve">a. Euler’s method; </w:t>
      </w:r>
      <w:r w:rsidRPr="00FD78D3">
        <w:rPr>
          <w:rFonts w:ascii="Times New Roman" w:hAnsi="Times New Roman" w:cs="Times New Roman"/>
          <w:b/>
          <w:bCs/>
          <w:color w:val="0000CD"/>
          <w:sz w:val="28"/>
          <w:szCs w:val="28"/>
        </w:rPr>
        <w:t>(P257)</w:t>
      </w:r>
    </w:p>
    <w:p w14:paraId="05637E85" w14:textId="77777777" w:rsidR="00FD78D3" w:rsidRP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CD"/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b. Modified Euler’s method; </w:t>
      </w:r>
      <w:r w:rsidRPr="00FD78D3">
        <w:rPr>
          <w:rFonts w:ascii="Times New Roman" w:hAnsi="Times New Roman" w:cs="Times New Roman"/>
          <w:b/>
          <w:bCs/>
          <w:color w:val="0000CD"/>
          <w:sz w:val="28"/>
          <w:szCs w:val="28"/>
        </w:rPr>
        <w:t>(P277)</w:t>
      </w:r>
    </w:p>
    <w:p w14:paraId="54F96000" w14:textId="77777777" w:rsidR="00FD78D3" w:rsidRPr="00FD78D3" w:rsidRDefault="00FD78D3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CD"/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>c. Runge-</w:t>
      </w:r>
      <w:proofErr w:type="spellStart"/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>Kutta</w:t>
      </w:r>
      <w:proofErr w:type="spellEnd"/>
      <w:r w:rsidRPr="00FD78D3">
        <w:rPr>
          <w:rFonts w:ascii="Times New Roman" w:hAnsi="Times New Roman" w:cs="Times New Roman"/>
          <w:b/>
          <w:bCs/>
          <w:color w:val="C10000"/>
          <w:sz w:val="28"/>
          <w:szCs w:val="28"/>
        </w:rPr>
        <w:t xml:space="preserve"> Method order four. </w:t>
      </w:r>
      <w:r w:rsidRPr="00FD78D3">
        <w:rPr>
          <w:rFonts w:ascii="Times New Roman" w:hAnsi="Times New Roman" w:cs="Times New Roman"/>
          <w:b/>
          <w:bCs/>
          <w:color w:val="0000CD"/>
          <w:sz w:val="28"/>
          <w:szCs w:val="28"/>
        </w:rPr>
        <w:t>(P278)</w:t>
      </w:r>
    </w:p>
    <w:p w14:paraId="07F7B42F" w14:textId="7DE4B5DD" w:rsidR="00FD78D3" w:rsidRPr="00FD78D3" w:rsidRDefault="00FD78D3" w:rsidP="00AA0ACD">
      <w:pPr>
        <w:spacing w:line="360" w:lineRule="auto"/>
        <w:rPr>
          <w:sz w:val="28"/>
          <w:szCs w:val="28"/>
        </w:rPr>
      </w:pPr>
      <w:r w:rsidRPr="00FD78D3">
        <w:rPr>
          <w:rFonts w:ascii="Times New Roman" w:hAnsi="Times New Roman" w:cs="Times New Roman"/>
          <w:b/>
          <w:bCs/>
          <w:color w:val="000000"/>
          <w:sz w:val="28"/>
          <w:szCs w:val="28"/>
        </w:rPr>
        <w:t>And analysis the error.</w:t>
      </w:r>
    </w:p>
    <w:p w14:paraId="776CA57B" w14:textId="2433277B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4" w:name="_Toc40975208"/>
      <w:r w:rsidRPr="00900011">
        <w:rPr>
          <w:rFonts w:hint="eastAsia"/>
          <w:sz w:val="28"/>
          <w:szCs w:val="28"/>
        </w:rPr>
        <w:t>2</w:t>
      </w:r>
      <w:r w:rsidRPr="00900011">
        <w:rPr>
          <w:sz w:val="28"/>
          <w:szCs w:val="28"/>
        </w:rPr>
        <w:t>.2</w:t>
      </w:r>
      <w:r w:rsidRPr="00900011">
        <w:rPr>
          <w:rFonts w:hint="eastAsia"/>
          <w:sz w:val="28"/>
          <w:szCs w:val="28"/>
        </w:rPr>
        <w:t>算法公式与原理</w:t>
      </w:r>
      <w:bookmarkEnd w:id="24"/>
    </w:p>
    <w:p w14:paraId="597E5D0B" w14:textId="113AB03A" w:rsidR="0087447E" w:rsidRDefault="00B35574" w:rsidP="0087447E">
      <w:r w:rsidRPr="00B35574">
        <w:rPr>
          <w:position w:val="-138"/>
        </w:rPr>
        <w:object w:dxaOrig="3920" w:dyaOrig="2480" w14:anchorId="4780E821">
          <v:shape id="_x0000_i1050" type="#_x0000_t75" style="width:283pt;height:178.45pt" o:ole="">
            <v:imagedata r:id="rId84" o:title=""/>
          </v:shape>
          <o:OLEObject Type="Embed" ProgID="Equation.DSMT4" ShapeID="_x0000_i1050" DrawAspect="Content" ObjectID="_1651597278" r:id="rId85"/>
        </w:object>
      </w:r>
      <w:r w:rsidR="0087447E">
        <w:t xml:space="preserve"> </w:t>
      </w:r>
    </w:p>
    <w:p w14:paraId="13874A36" w14:textId="45CD3CA8" w:rsidR="00B35574" w:rsidRDefault="00824A3C" w:rsidP="0087447E">
      <w:r w:rsidRPr="00B35574">
        <w:rPr>
          <w:position w:val="-120"/>
        </w:rPr>
        <w:object w:dxaOrig="5600" w:dyaOrig="1800" w14:anchorId="4FC9B944">
          <v:shape id="_x0000_i1051" type="#_x0000_t75" style="width:368.75pt;height:118.95pt" o:ole="">
            <v:imagedata r:id="rId86" o:title=""/>
          </v:shape>
          <o:OLEObject Type="Embed" ProgID="Equation.DSMT4" ShapeID="_x0000_i1051" DrawAspect="Content" ObjectID="_1651597279" r:id="rId87"/>
        </w:object>
      </w:r>
      <w:r w:rsidR="00B35574">
        <w:t xml:space="preserve"> </w:t>
      </w:r>
    </w:p>
    <w:p w14:paraId="76059D19" w14:textId="6D7B15C6" w:rsidR="00B35574" w:rsidRPr="0087447E" w:rsidRDefault="00F574E2" w:rsidP="0087447E">
      <w:r w:rsidRPr="00B35574">
        <w:rPr>
          <w:position w:val="-184"/>
        </w:rPr>
        <w:object w:dxaOrig="4860" w:dyaOrig="3800" w14:anchorId="1644B828">
          <v:shape id="_x0000_i1052" type="#_x0000_t75" style="width:317.45pt;height:247.95pt" o:ole="">
            <v:imagedata r:id="rId88" o:title=""/>
          </v:shape>
          <o:OLEObject Type="Embed" ProgID="Equation.DSMT4" ShapeID="_x0000_i1052" DrawAspect="Content" ObjectID="_1651597280" r:id="rId89"/>
        </w:object>
      </w:r>
      <w:r w:rsidR="00B35574">
        <w:t xml:space="preserve"> </w:t>
      </w:r>
    </w:p>
    <w:p w14:paraId="34E41B06" w14:textId="36FE5040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5" w:name="_Toc40975209"/>
      <w:r w:rsidRPr="00900011">
        <w:rPr>
          <w:rFonts w:hint="eastAsia"/>
          <w:sz w:val="28"/>
          <w:szCs w:val="28"/>
        </w:rPr>
        <w:t>2.3</w:t>
      </w:r>
      <w:r w:rsidRPr="00900011">
        <w:rPr>
          <w:rFonts w:hint="eastAsia"/>
          <w:sz w:val="28"/>
          <w:szCs w:val="28"/>
        </w:rPr>
        <w:t>程序运行结果</w:t>
      </w:r>
      <w:bookmarkEnd w:id="25"/>
    </w:p>
    <w:p w14:paraId="55598941" w14:textId="248CF904" w:rsidR="00BD1D08" w:rsidRPr="00BD1D08" w:rsidRDefault="00BD1D08" w:rsidP="00BD1D08">
      <w:r>
        <w:rPr>
          <w:rFonts w:hint="eastAsia"/>
        </w:rPr>
        <w:t>a</w:t>
      </w:r>
      <w:r>
        <w:t>.</w:t>
      </w:r>
    </w:p>
    <w:p w14:paraId="36ED3BA8" w14:textId="5E8C4987" w:rsidR="00BD1D08" w:rsidRDefault="00615105" w:rsidP="00BD1D08">
      <w:r w:rsidRPr="00615105">
        <w:rPr>
          <w:noProof/>
        </w:rPr>
        <w:drawing>
          <wp:inline distT="0" distB="0" distL="0" distR="0" wp14:anchorId="46EDB6F4" wp14:editId="28909299">
            <wp:extent cx="2295845" cy="1124107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295845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2A6B1" w14:textId="33881AD3" w:rsidR="00BD1D08" w:rsidRDefault="00AB4DAC" w:rsidP="00BD1D08">
      <w:r w:rsidRPr="00AB4DAC">
        <w:rPr>
          <w:noProof/>
        </w:rPr>
        <w:drawing>
          <wp:inline distT="0" distB="0" distL="0" distR="0" wp14:anchorId="0779F07D" wp14:editId="6C0BAB19">
            <wp:extent cx="2238687" cy="943107"/>
            <wp:effectExtent l="0" t="0" r="0" b="9525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238687" cy="94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8A898" w14:textId="58FB8B4C" w:rsidR="00BD1D08" w:rsidRDefault="00AB4DAC" w:rsidP="00BD1D08">
      <w:r w:rsidRPr="00AB4DAC">
        <w:rPr>
          <w:noProof/>
        </w:rPr>
        <w:drawing>
          <wp:inline distT="0" distB="0" distL="0" distR="0" wp14:anchorId="7F258FED" wp14:editId="5F0F80BD">
            <wp:extent cx="2353003" cy="1066949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353003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BD6F9" w14:textId="69D8102F" w:rsidR="00E15450" w:rsidRDefault="00E15450" w:rsidP="00BD1D08">
      <w:r>
        <w:rPr>
          <w:rFonts w:hint="eastAsia"/>
        </w:rPr>
        <w:t>b</w:t>
      </w:r>
      <w:r>
        <w:t>.</w:t>
      </w:r>
    </w:p>
    <w:p w14:paraId="20F1D596" w14:textId="2BE375FA" w:rsidR="00E15450" w:rsidRDefault="00E15450" w:rsidP="00BD1D08">
      <w:r w:rsidRPr="00E15450">
        <w:rPr>
          <w:noProof/>
        </w:rPr>
        <w:lastRenderedPageBreak/>
        <w:drawing>
          <wp:inline distT="0" distB="0" distL="0" distR="0" wp14:anchorId="5031D182" wp14:editId="223F5254">
            <wp:extent cx="2981741" cy="1114581"/>
            <wp:effectExtent l="0" t="0" r="0" b="952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981741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69628" w14:textId="11DF17C0" w:rsidR="00E15450" w:rsidRDefault="00E15450" w:rsidP="00BD1D08">
      <w:r w:rsidRPr="00E15450">
        <w:rPr>
          <w:noProof/>
        </w:rPr>
        <w:drawing>
          <wp:inline distT="0" distB="0" distL="0" distR="0" wp14:anchorId="378AB056" wp14:editId="5E9B963A">
            <wp:extent cx="2953162" cy="1095528"/>
            <wp:effectExtent l="0" t="0" r="0" b="952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953162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ECAB6" w14:textId="7CCDB75B" w:rsidR="00E15450" w:rsidRDefault="00E15450" w:rsidP="00BD1D08">
      <w:r w:rsidRPr="00E15450">
        <w:rPr>
          <w:noProof/>
        </w:rPr>
        <w:drawing>
          <wp:inline distT="0" distB="0" distL="0" distR="0" wp14:anchorId="67FF051E" wp14:editId="3D7438F3">
            <wp:extent cx="3143689" cy="1133633"/>
            <wp:effectExtent l="0" t="0" r="0" b="952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43689" cy="113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01617" w14:textId="24446EEA" w:rsidR="006A5DB4" w:rsidRDefault="006A5DB4" w:rsidP="00BD1D08">
      <w:r>
        <w:rPr>
          <w:rFonts w:hint="eastAsia"/>
        </w:rPr>
        <w:t>c</w:t>
      </w:r>
      <w:r>
        <w:t>.</w:t>
      </w:r>
    </w:p>
    <w:p w14:paraId="705FCD10" w14:textId="1B5B04CD" w:rsidR="006A5DB4" w:rsidRDefault="006A5DB4" w:rsidP="00BD1D08">
      <w:r w:rsidRPr="006A5DB4">
        <w:rPr>
          <w:noProof/>
        </w:rPr>
        <w:drawing>
          <wp:inline distT="0" distB="0" distL="0" distR="0" wp14:anchorId="32F7730C" wp14:editId="5A0560AF">
            <wp:extent cx="2238687" cy="1152686"/>
            <wp:effectExtent l="0" t="0" r="0" b="952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238687" cy="1152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3DD2E" w14:textId="35E34837" w:rsidR="006A5DB4" w:rsidRDefault="006A5DB4" w:rsidP="00BD1D08">
      <w:r w:rsidRPr="006A5DB4">
        <w:rPr>
          <w:noProof/>
        </w:rPr>
        <w:drawing>
          <wp:inline distT="0" distB="0" distL="0" distR="0" wp14:anchorId="75109B9D" wp14:editId="192EDD0F">
            <wp:extent cx="2267266" cy="1114581"/>
            <wp:effectExtent l="0" t="0" r="0" b="9525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267266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62F8F" w14:textId="7C2231AF" w:rsidR="006A5DB4" w:rsidRPr="00BD1D08" w:rsidRDefault="006A5DB4" w:rsidP="00BD1D08">
      <w:r w:rsidRPr="006A5DB4">
        <w:rPr>
          <w:noProof/>
        </w:rPr>
        <w:drawing>
          <wp:inline distT="0" distB="0" distL="0" distR="0" wp14:anchorId="46D90820" wp14:editId="0F198FB7">
            <wp:extent cx="2324424" cy="1076475"/>
            <wp:effectExtent l="0" t="0" r="0" b="952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24424" cy="10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47A17" w14:textId="24ACC34E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6" w:name="_Toc40975210"/>
      <w:r w:rsidRPr="00900011">
        <w:rPr>
          <w:rFonts w:hint="eastAsia"/>
          <w:sz w:val="28"/>
          <w:szCs w:val="28"/>
        </w:rPr>
        <w:lastRenderedPageBreak/>
        <w:t>2.4</w:t>
      </w:r>
      <w:r w:rsidRPr="00900011">
        <w:rPr>
          <w:rFonts w:hint="eastAsia"/>
          <w:sz w:val="28"/>
          <w:szCs w:val="28"/>
        </w:rPr>
        <w:t>程序代码</w:t>
      </w:r>
      <w:bookmarkEnd w:id="26"/>
    </w:p>
    <w:p w14:paraId="12CD484D" w14:textId="1936BA4B" w:rsidR="00533C57" w:rsidRDefault="00B96646" w:rsidP="00533C57">
      <w:r w:rsidRPr="00B96646">
        <w:rPr>
          <w:noProof/>
        </w:rPr>
        <w:drawing>
          <wp:inline distT="0" distB="0" distL="0" distR="0" wp14:anchorId="40EC3A8B" wp14:editId="418EAAAE">
            <wp:extent cx="3724795" cy="1524213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583FE" w14:textId="6EBDF211" w:rsidR="00B96646" w:rsidRDefault="00B96646" w:rsidP="00533C57">
      <w:r w:rsidRPr="00B96646">
        <w:rPr>
          <w:noProof/>
        </w:rPr>
        <w:drawing>
          <wp:inline distT="0" distB="0" distL="0" distR="0" wp14:anchorId="1AB15515" wp14:editId="2019BAA2">
            <wp:extent cx="5487166" cy="1495634"/>
            <wp:effectExtent l="0" t="0" r="0" b="952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487166" cy="1495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C6FF0" w14:textId="7B928DDF" w:rsidR="00831006" w:rsidRPr="00533C57" w:rsidRDefault="00D55F65" w:rsidP="00533C57">
      <w:r w:rsidRPr="00D55F65">
        <w:rPr>
          <w:noProof/>
        </w:rPr>
        <w:drawing>
          <wp:inline distT="0" distB="0" distL="0" distR="0" wp14:anchorId="4059AABC" wp14:editId="4AF7B88D">
            <wp:extent cx="4077269" cy="2162477"/>
            <wp:effectExtent l="0" t="0" r="0" b="952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39CD6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27" w:name="_Toc40975211"/>
      <w:r w:rsidRPr="00900011">
        <w:rPr>
          <w:rFonts w:hint="eastAsia"/>
          <w:sz w:val="28"/>
          <w:szCs w:val="28"/>
        </w:rPr>
        <w:t>2.5</w:t>
      </w:r>
      <w:r w:rsidRPr="00900011">
        <w:rPr>
          <w:rFonts w:hint="eastAsia"/>
          <w:sz w:val="28"/>
          <w:szCs w:val="28"/>
        </w:rPr>
        <w:t>问题和算法分析</w:t>
      </w:r>
      <w:bookmarkEnd w:id="27"/>
    </w:p>
    <w:p w14:paraId="00E238DF" w14:textId="4BFB20A2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7C1FC303" w14:textId="698933F6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4F9B5788" w14:textId="1579DD37" w:rsidR="001B0864" w:rsidRPr="00900011" w:rsidRDefault="001B0864" w:rsidP="00AA0ACD">
      <w:pPr>
        <w:spacing w:line="360" w:lineRule="auto"/>
        <w:rPr>
          <w:sz w:val="28"/>
          <w:szCs w:val="28"/>
        </w:rPr>
      </w:pPr>
    </w:p>
    <w:p w14:paraId="493FBF2C" w14:textId="6F22E178" w:rsidR="001B0864" w:rsidRPr="00900011" w:rsidRDefault="001B0864" w:rsidP="00AA0ACD">
      <w:pPr>
        <w:pStyle w:val="1"/>
        <w:spacing w:line="360" w:lineRule="auto"/>
        <w:rPr>
          <w:sz w:val="28"/>
          <w:szCs w:val="28"/>
        </w:rPr>
      </w:pPr>
      <w:bookmarkStart w:id="28" w:name="_Toc40975212"/>
      <w:r w:rsidRPr="00900011">
        <w:rPr>
          <w:rFonts w:hint="eastAsia"/>
          <w:sz w:val="28"/>
          <w:szCs w:val="28"/>
        </w:rPr>
        <w:lastRenderedPageBreak/>
        <w:t>第三次上机作业</w:t>
      </w:r>
      <w:bookmarkEnd w:id="28"/>
    </w:p>
    <w:p w14:paraId="71104AE8" w14:textId="32DBAFD8" w:rsidR="001B1F23" w:rsidRDefault="001B1F23" w:rsidP="00AA0ACD">
      <w:pPr>
        <w:pStyle w:val="2"/>
        <w:spacing w:line="360" w:lineRule="auto"/>
        <w:rPr>
          <w:sz w:val="28"/>
          <w:szCs w:val="28"/>
        </w:rPr>
      </w:pPr>
      <w:bookmarkStart w:id="29" w:name="_Toc40975213"/>
      <w:r w:rsidRPr="00900011">
        <w:rPr>
          <w:rFonts w:hint="eastAsia"/>
          <w:sz w:val="28"/>
          <w:szCs w:val="28"/>
        </w:rPr>
        <w:t>1.1</w:t>
      </w:r>
      <w:r w:rsidRPr="00900011">
        <w:rPr>
          <w:rFonts w:hint="eastAsia"/>
          <w:sz w:val="28"/>
          <w:szCs w:val="28"/>
        </w:rPr>
        <w:t>问题</w:t>
      </w:r>
      <w:bookmarkEnd w:id="29"/>
    </w:p>
    <w:p w14:paraId="30F5C850" w14:textId="3DDAF546" w:rsidR="00023775" w:rsidRPr="00023775" w:rsidRDefault="00023775" w:rsidP="00AA0ACD">
      <w:pPr>
        <w:spacing w:line="360" w:lineRule="auto"/>
        <w:rPr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sz w:val="28"/>
          <w:szCs w:val="28"/>
        </w:rPr>
        <w:t>Using</w:t>
      </w:r>
    </w:p>
    <w:p w14:paraId="663F4EC4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1) Gaussian elimination</w:t>
      </w:r>
    </w:p>
    <w:p w14:paraId="25BD9869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2) </w:t>
      </w:r>
      <w:r w:rsidRPr="00023775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Gaussian elimination </w:t>
      </w:r>
      <w:r w:rsidRPr="00023775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with partial pivoting.</w:t>
      </w:r>
    </w:p>
    <w:p w14:paraId="6B7C848B" w14:textId="758CBA80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3) </w:t>
      </w:r>
      <w:r w:rsidRPr="00023775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Gaussian elimination with </w:t>
      </w:r>
      <w:r w:rsidRPr="00023775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scaled </w:t>
      </w:r>
      <w:r w:rsidRPr="00023775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partial pivoting.</w:t>
      </w:r>
    </w:p>
    <w:p w14:paraId="4EF0B3A3" w14:textId="20EEBCE3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sz w:val="28"/>
          <w:szCs w:val="28"/>
        </w:rPr>
        <w:t>and three-digit</w:t>
      </w:r>
      <w:r w:rsidRPr="00023775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 chopping arithmetic to solve</w:t>
      </w:r>
    </w:p>
    <w:p w14:paraId="03284418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the following linear systems, and compare the</w:t>
      </w:r>
    </w:p>
    <w:p w14:paraId="3AC8F1F5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approximations to the actual solution.</w:t>
      </w:r>
    </w:p>
    <w:p w14:paraId="49F72869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9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1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+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2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1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2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−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00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3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+ 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4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=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2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,</w:t>
      </w:r>
    </w:p>
    <w:p w14:paraId="29D61DE9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4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2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1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−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0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22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2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+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2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2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3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− 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4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=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3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44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,</w:t>
      </w:r>
    </w:p>
    <w:p w14:paraId="16463E5A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00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2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−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99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9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3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+ 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4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=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2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5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,</w:t>
      </w:r>
    </w:p>
    <w:p w14:paraId="1FD2B9D8" w14:textId="77777777" w:rsidR="00023775" w:rsidRPr="00023775" w:rsidRDefault="00023775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5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3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1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+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0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10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2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−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3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3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− </w:t>
      </w:r>
      <w:r w:rsidRPr="00023775">
        <w:rPr>
          <w:rFonts w:ascii="TimesNewRomanPS-BoldItalicMT" w:hAnsi="TimesNewRomanPS-BoldItalicMT" w:cs="TimesNewRomanPS-BoldItalicMT"/>
          <w:b/>
          <w:bCs/>
          <w:i/>
          <w:iCs/>
          <w:color w:val="560056"/>
          <w:sz w:val="28"/>
          <w:szCs w:val="28"/>
        </w:rPr>
        <w:t>x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 xml:space="preserve">4 </w:t>
      </w:r>
      <w:r w:rsidRPr="00023775">
        <w:rPr>
          <w:rFonts w:ascii="Calibri-Bold" w:hAnsi="Calibri-Bold" w:cs="Calibri-Bold"/>
          <w:b/>
          <w:bCs/>
          <w:color w:val="560056"/>
          <w:sz w:val="28"/>
          <w:szCs w:val="28"/>
        </w:rPr>
        <w:t xml:space="preserve">= 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4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560056"/>
          <w:sz w:val="28"/>
          <w:szCs w:val="28"/>
        </w:rPr>
        <w:t>16</w:t>
      </w:r>
      <w:r w:rsidRPr="00023775">
        <w:rPr>
          <w:rFonts w:ascii="Calibri-BoldItalic" w:hAnsi="Calibri-BoldItalic" w:cs="Calibri-BoldItalic"/>
          <w:b/>
          <w:bCs/>
          <w:i/>
          <w:iCs/>
          <w:color w:val="560056"/>
          <w:sz w:val="28"/>
          <w:szCs w:val="28"/>
        </w:rPr>
        <w:t>.</w:t>
      </w:r>
    </w:p>
    <w:p w14:paraId="6FC1C7E0" w14:textId="72306151" w:rsidR="00023775" w:rsidRPr="00023775" w:rsidRDefault="00023775" w:rsidP="00AA0ACD">
      <w:pPr>
        <w:spacing w:line="360" w:lineRule="auto"/>
        <w:rPr>
          <w:sz w:val="28"/>
          <w:szCs w:val="28"/>
        </w:rPr>
      </w:pP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 xml:space="preserve">Actual solution </w:t>
      </w:r>
      <w:r w:rsidRPr="00023775">
        <w:rPr>
          <w:rFonts w:ascii="Calibri-Bold" w:hAnsi="Calibri-Bold" w:cs="Calibri-Bold"/>
          <w:b/>
          <w:bCs/>
          <w:color w:val="0000FF"/>
          <w:sz w:val="28"/>
          <w:szCs w:val="28"/>
        </w:rPr>
        <w:t>[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0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176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 xml:space="preserve">, 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0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.</w:t>
      </w:r>
      <w:proofErr w:type="gramStart"/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0126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,</w:t>
      </w:r>
      <w:r w:rsidRPr="00023775">
        <w:rPr>
          <w:rFonts w:ascii="Calibri-Bold" w:hAnsi="Calibri-Bold" w:cs="Calibri-Bold"/>
          <w:b/>
          <w:bCs/>
          <w:color w:val="0000FF"/>
          <w:sz w:val="28"/>
          <w:szCs w:val="28"/>
        </w:rPr>
        <w:t>−</w:t>
      </w:r>
      <w:proofErr w:type="gramEnd"/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0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0206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,</w:t>
      </w:r>
      <w:r w:rsidRPr="00023775">
        <w:rPr>
          <w:rFonts w:ascii="Calibri-Bold" w:hAnsi="Calibri-Bold" w:cs="Calibri-Bold"/>
          <w:b/>
          <w:bCs/>
          <w:color w:val="0000FF"/>
          <w:sz w:val="28"/>
          <w:szCs w:val="28"/>
        </w:rPr>
        <w:t>−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1</w:t>
      </w:r>
      <w:r w:rsidRPr="00023775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.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18</w:t>
      </w:r>
      <w:r w:rsidRPr="00023775">
        <w:rPr>
          <w:rFonts w:ascii="Calibri-Bold" w:hAnsi="Calibri-Bold" w:cs="Calibri-Bold"/>
          <w:b/>
          <w:bCs/>
          <w:color w:val="0000FF"/>
          <w:sz w:val="28"/>
          <w:szCs w:val="28"/>
        </w:rPr>
        <w:t>]</w:t>
      </w:r>
      <w:r w:rsidRPr="00023775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.</w:t>
      </w:r>
    </w:p>
    <w:p w14:paraId="191691CE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0" w:name="_Toc40975214"/>
      <w:r w:rsidRPr="00900011">
        <w:rPr>
          <w:sz w:val="28"/>
          <w:szCs w:val="28"/>
        </w:rPr>
        <w:t>1.2</w:t>
      </w:r>
      <w:r w:rsidRPr="00900011">
        <w:rPr>
          <w:rFonts w:hint="eastAsia"/>
          <w:sz w:val="28"/>
          <w:szCs w:val="28"/>
        </w:rPr>
        <w:t>算法公式与原理</w:t>
      </w:r>
      <w:bookmarkEnd w:id="30"/>
    </w:p>
    <w:p w14:paraId="11E4587E" w14:textId="43D356F8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1" w:name="_Toc40975215"/>
      <w:r w:rsidRPr="00900011">
        <w:rPr>
          <w:rFonts w:hint="eastAsia"/>
          <w:sz w:val="28"/>
          <w:szCs w:val="28"/>
        </w:rPr>
        <w:t>1.3</w:t>
      </w:r>
      <w:r w:rsidRPr="00900011">
        <w:rPr>
          <w:rFonts w:hint="eastAsia"/>
          <w:sz w:val="28"/>
          <w:szCs w:val="28"/>
        </w:rPr>
        <w:t>程序运行结果</w:t>
      </w:r>
      <w:bookmarkEnd w:id="31"/>
    </w:p>
    <w:p w14:paraId="5B795124" w14:textId="77777777" w:rsidR="00495929" w:rsidRDefault="00495929" w:rsidP="00495929">
      <w:r>
        <w:rPr>
          <w:rFonts w:hint="eastAsia"/>
        </w:rPr>
        <w:t>a</w:t>
      </w:r>
      <w:r>
        <w:t>.</w:t>
      </w:r>
    </w:p>
    <w:p w14:paraId="582AAE63" w14:textId="77777777" w:rsidR="00495929" w:rsidRDefault="00495929" w:rsidP="00495929">
      <w:r w:rsidRPr="00D2048B">
        <w:rPr>
          <w:noProof/>
        </w:rPr>
        <w:lastRenderedPageBreak/>
        <w:drawing>
          <wp:inline distT="0" distB="0" distL="0" distR="0" wp14:anchorId="08D98609" wp14:editId="1BF7B979">
            <wp:extent cx="4001058" cy="3724795"/>
            <wp:effectExtent l="0" t="0" r="0" b="952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372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103C6" w14:textId="77777777" w:rsidR="00495929" w:rsidRPr="00D2048B" w:rsidRDefault="00495929" w:rsidP="00495929">
      <w:r>
        <w:rPr>
          <w:rFonts w:hint="eastAsia"/>
        </w:rPr>
        <w:t>b</w:t>
      </w:r>
      <w:r>
        <w:t>.</w:t>
      </w:r>
    </w:p>
    <w:p w14:paraId="22AAADC8" w14:textId="1D6BE5AF" w:rsidR="00495929" w:rsidRDefault="00495929" w:rsidP="00495929">
      <w:r w:rsidRPr="00D2048B">
        <w:rPr>
          <w:noProof/>
        </w:rPr>
        <w:drawing>
          <wp:inline distT="0" distB="0" distL="0" distR="0" wp14:anchorId="09932543" wp14:editId="6D0927B2">
            <wp:extent cx="5943600" cy="3434715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3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235F" w14:textId="1ADAA49B" w:rsidR="003528A3" w:rsidRPr="00D2048B" w:rsidRDefault="003528A3" w:rsidP="00495929">
      <w:r w:rsidRPr="003528A3">
        <w:rPr>
          <w:noProof/>
        </w:rPr>
        <w:lastRenderedPageBreak/>
        <w:drawing>
          <wp:inline distT="0" distB="0" distL="0" distR="0" wp14:anchorId="50E99FC1" wp14:editId="2DA299F6">
            <wp:extent cx="4172532" cy="3705742"/>
            <wp:effectExtent l="0" t="0" r="0" b="9525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172532" cy="370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C4A41" w14:textId="77777777" w:rsidR="00495929" w:rsidRPr="00495929" w:rsidRDefault="00495929" w:rsidP="00495929"/>
    <w:p w14:paraId="00238649" w14:textId="1344C5E3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2" w:name="_Toc40975216"/>
      <w:r w:rsidRPr="00900011">
        <w:rPr>
          <w:rFonts w:hint="eastAsia"/>
          <w:sz w:val="28"/>
          <w:szCs w:val="28"/>
        </w:rPr>
        <w:t>1.4</w:t>
      </w:r>
      <w:r w:rsidRPr="00900011">
        <w:rPr>
          <w:rFonts w:hint="eastAsia"/>
          <w:sz w:val="28"/>
          <w:szCs w:val="28"/>
        </w:rPr>
        <w:t>程序代码</w:t>
      </w:r>
      <w:bookmarkEnd w:id="32"/>
    </w:p>
    <w:p w14:paraId="5068506F" w14:textId="15A54496" w:rsidR="00495929" w:rsidRDefault="00495929" w:rsidP="00495929">
      <w:r>
        <w:rPr>
          <w:rFonts w:hint="eastAsia"/>
        </w:rPr>
        <w:t>a</w:t>
      </w:r>
      <w:r>
        <w:t>.</w:t>
      </w:r>
    </w:p>
    <w:p w14:paraId="0044F35B" w14:textId="5411B269" w:rsidR="00495929" w:rsidRDefault="00495929" w:rsidP="00495929">
      <w:r w:rsidRPr="00495929">
        <w:rPr>
          <w:noProof/>
        </w:rPr>
        <w:lastRenderedPageBreak/>
        <w:drawing>
          <wp:inline distT="0" distB="0" distL="0" distR="0" wp14:anchorId="7886DEE5" wp14:editId="6921E316">
            <wp:extent cx="4048690" cy="3591426"/>
            <wp:effectExtent l="0" t="0" r="9525" b="9525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048690" cy="3591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643CE" w14:textId="27EA4FBC" w:rsidR="00495929" w:rsidRDefault="00495929" w:rsidP="00495929">
      <w:r>
        <w:rPr>
          <w:rFonts w:hint="eastAsia"/>
        </w:rPr>
        <w:t>b</w:t>
      </w:r>
      <w:r>
        <w:t>.</w:t>
      </w:r>
    </w:p>
    <w:p w14:paraId="6301A427" w14:textId="51F94CF4" w:rsidR="00495929" w:rsidRDefault="00495929" w:rsidP="00495929">
      <w:r w:rsidRPr="00495929">
        <w:rPr>
          <w:noProof/>
        </w:rPr>
        <w:lastRenderedPageBreak/>
        <w:drawing>
          <wp:inline distT="0" distB="0" distL="0" distR="0" wp14:anchorId="1AE5640C" wp14:editId="6D3BDDA6">
            <wp:extent cx="5372850" cy="5277587"/>
            <wp:effectExtent l="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5277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1DA1" w14:textId="35ED42CF" w:rsidR="003528A3" w:rsidRDefault="003528A3" w:rsidP="00495929">
      <w:r>
        <w:rPr>
          <w:rFonts w:hint="eastAsia"/>
        </w:rPr>
        <w:t>c</w:t>
      </w:r>
      <w:r>
        <w:t>.</w:t>
      </w:r>
    </w:p>
    <w:p w14:paraId="6A28CAE0" w14:textId="5EB446A1" w:rsidR="003528A3" w:rsidRPr="00495929" w:rsidRDefault="003528A3" w:rsidP="00495929">
      <w:r w:rsidRPr="003528A3">
        <w:rPr>
          <w:noProof/>
        </w:rPr>
        <w:lastRenderedPageBreak/>
        <w:drawing>
          <wp:inline distT="0" distB="0" distL="0" distR="0" wp14:anchorId="450675D0" wp14:editId="23E298E9">
            <wp:extent cx="5563376" cy="5677692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563376" cy="5677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34DF2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3" w:name="_Toc40975217"/>
      <w:r w:rsidRPr="00900011">
        <w:rPr>
          <w:rFonts w:hint="eastAsia"/>
          <w:sz w:val="28"/>
          <w:szCs w:val="28"/>
        </w:rPr>
        <w:t>1.5</w:t>
      </w:r>
      <w:r w:rsidRPr="00900011">
        <w:rPr>
          <w:rFonts w:hint="eastAsia"/>
          <w:sz w:val="28"/>
          <w:szCs w:val="28"/>
        </w:rPr>
        <w:t>问题和算法分析</w:t>
      </w:r>
      <w:bookmarkEnd w:id="33"/>
    </w:p>
    <w:p w14:paraId="44323C4B" w14:textId="3FAB9BE6" w:rsidR="001B1F23" w:rsidRDefault="001B1F23" w:rsidP="00AA0ACD">
      <w:pPr>
        <w:pStyle w:val="2"/>
        <w:spacing w:line="360" w:lineRule="auto"/>
        <w:rPr>
          <w:rStyle w:val="20"/>
          <w:sz w:val="28"/>
          <w:szCs w:val="28"/>
        </w:rPr>
      </w:pPr>
      <w:bookmarkStart w:id="34" w:name="_Toc40975218"/>
      <w:r w:rsidRPr="00900011">
        <w:rPr>
          <w:rStyle w:val="20"/>
          <w:rFonts w:hint="eastAsia"/>
          <w:sz w:val="28"/>
          <w:szCs w:val="28"/>
        </w:rPr>
        <w:t>2.1</w:t>
      </w:r>
      <w:r w:rsidRPr="00900011">
        <w:rPr>
          <w:rStyle w:val="20"/>
          <w:rFonts w:hint="eastAsia"/>
          <w:sz w:val="28"/>
          <w:szCs w:val="28"/>
        </w:rPr>
        <w:t>问题</w:t>
      </w:r>
      <w:bookmarkEnd w:id="34"/>
    </w:p>
    <w:p w14:paraId="42B045DE" w14:textId="77777777" w:rsidR="00ED3C09" w:rsidRPr="00ED3C09" w:rsidRDefault="00ED3C09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</w:pP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Solve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x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b using the </w:t>
      </w:r>
      <w:proofErr w:type="spellStart"/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Crout</w:t>
      </w:r>
      <w:proofErr w:type="spellEnd"/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 factorization for tridiagonal systems.</w:t>
      </w:r>
    </w:p>
    <w:p w14:paraId="7F752A04" w14:textId="77777777" w:rsidR="00ED3C09" w:rsidRPr="00ED3C09" w:rsidRDefault="00ED3C09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Let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0000FF"/>
          <w:sz w:val="28"/>
          <w:szCs w:val="28"/>
        </w:rPr>
        <w:t xml:space="preserve">A </w:t>
      </w:r>
      <w:r w:rsidRPr="00ED3C09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be the 10</w:t>
      </w:r>
      <w:r w:rsidRPr="00ED3C09">
        <w:rPr>
          <w:rFonts w:ascii="宋体" w:eastAsia="宋体" w:hAnsi="TimesNewRomanPS-BoldMT" w:cs="宋体" w:hint="eastAsia"/>
          <w:color w:val="0000FF"/>
          <w:sz w:val="28"/>
          <w:szCs w:val="28"/>
        </w:rPr>
        <w:t>×</w:t>
      </w:r>
      <w:r w:rsidRPr="00ED3C09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 xml:space="preserve">10 tridiagonal matrix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given by</w:t>
      </w:r>
    </w:p>
    <w:p w14:paraId="4CD9C986" w14:textId="0AE90313" w:rsidR="00ED3C09" w:rsidRPr="00ED3C09" w:rsidRDefault="00ED3C09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Let </w:t>
      </w:r>
      <w:r w:rsidRPr="00ED3C09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 xml:space="preserve">b be the ten-dimensional column vector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given by</w:t>
      </w:r>
    </w:p>
    <w:p w14:paraId="2827A328" w14:textId="41A543E3" w:rsidR="00ED3C09" w:rsidRPr="00ED3C09" w:rsidRDefault="00ED3C09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proofErr w:type="spellStart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ii</w:t>
      </w:r>
      <w:proofErr w:type="spellEnd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 xml:space="preserve">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2</w:t>
      </w:r>
      <w:r w:rsidRPr="00ED3C09">
        <w:rPr>
          <w:rFonts w:ascii="Calibri-BoldItalic" w:hAnsi="Calibri-BoldItalic" w:cs="Calibri-BoldItalic"/>
          <w:b/>
          <w:bCs/>
          <w:i/>
          <w:iCs/>
          <w:color w:val="FF0000"/>
          <w:sz w:val="28"/>
          <w:szCs w:val="28"/>
        </w:rPr>
        <w:t xml:space="preserve">, </w:t>
      </w:r>
      <w:proofErr w:type="gramStart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i,i</w:t>
      </w:r>
      <w:proofErr w:type="gramEnd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+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i,i−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>= −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1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, for each </w:t>
      </w:r>
      <w:proofErr w:type="spellStart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000000"/>
          <w:sz w:val="28"/>
          <w:szCs w:val="28"/>
        </w:rPr>
        <w:t>i</w:t>
      </w:r>
      <w:proofErr w:type="spellEnd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000000"/>
          <w:sz w:val="28"/>
          <w:szCs w:val="28"/>
        </w:rPr>
        <w:t xml:space="preserve"> </w:t>
      </w:r>
      <w:r w:rsidRPr="00ED3C09">
        <w:rPr>
          <w:rFonts w:ascii="Calibri-Bold" w:hAnsi="Calibri-Bold" w:cs="Calibri-Bold"/>
          <w:b/>
          <w:bCs/>
          <w:color w:val="00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2</w:t>
      </w:r>
      <w:r w:rsidRPr="00ED3C09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 xml:space="preserve">, . . . ,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9,</w:t>
      </w:r>
    </w:p>
    <w:p w14:paraId="7C2A31C7" w14:textId="08978C55" w:rsidR="00ED3C09" w:rsidRPr="00ED3C09" w:rsidRDefault="00ED3C09" w:rsidP="00AA0ACD">
      <w:pPr>
        <w:widowControl w:val="0"/>
        <w:autoSpaceDE w:val="0"/>
        <w:autoSpaceDN w:val="0"/>
        <w:adjustRightInd w:val="0"/>
        <w:spacing w:after="0" w:line="360" w:lineRule="auto"/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</w:pP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and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1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0,10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2</w:t>
      </w:r>
      <w:r w:rsidRPr="00ED3C09">
        <w:rPr>
          <w:rFonts w:ascii="Calibri-BoldItalic" w:hAnsi="Calibri-BoldItalic" w:cs="Calibri-BoldItalic"/>
          <w:b/>
          <w:bCs/>
          <w:i/>
          <w:iCs/>
          <w:color w:val="FF0000"/>
          <w:sz w:val="28"/>
          <w:szCs w:val="28"/>
        </w:rPr>
        <w:t xml:space="preserve">,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2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a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0,9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>= −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1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.</w:t>
      </w:r>
    </w:p>
    <w:p w14:paraId="3588A3FE" w14:textId="5A14ED13" w:rsidR="00ED3C09" w:rsidRPr="00ED3C09" w:rsidRDefault="00ED3C09" w:rsidP="00AA0ACD">
      <w:pPr>
        <w:spacing w:line="360" w:lineRule="auto"/>
        <w:rPr>
          <w:sz w:val="28"/>
          <w:szCs w:val="28"/>
        </w:rPr>
      </w:pP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lastRenderedPageBreak/>
        <w:t>b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>b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0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 xml:space="preserve">1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and </w:t>
      </w:r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FF0000"/>
          <w:sz w:val="28"/>
          <w:szCs w:val="28"/>
        </w:rPr>
        <w:t xml:space="preserve">bi </w:t>
      </w:r>
      <w:r w:rsidRPr="00ED3C09">
        <w:rPr>
          <w:rFonts w:ascii="Calibri-Bold" w:hAnsi="Calibri-Bold" w:cs="Calibri-Bold"/>
          <w:b/>
          <w:bCs/>
          <w:color w:val="FF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FF0000"/>
          <w:sz w:val="28"/>
          <w:szCs w:val="28"/>
        </w:rPr>
        <w:t>0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 xml:space="preserve">, for each </w:t>
      </w:r>
      <w:proofErr w:type="spellStart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000000"/>
          <w:sz w:val="28"/>
          <w:szCs w:val="28"/>
        </w:rPr>
        <w:t>i</w:t>
      </w:r>
      <w:proofErr w:type="spellEnd"/>
      <w:r w:rsidRPr="00ED3C09">
        <w:rPr>
          <w:rFonts w:ascii="TimesNewRomanPS-BoldItalicMT" w:hAnsi="TimesNewRomanPS-BoldItalicMT" w:cs="TimesNewRomanPS-BoldItalicMT"/>
          <w:b/>
          <w:bCs/>
          <w:i/>
          <w:iCs/>
          <w:color w:val="000000"/>
          <w:sz w:val="28"/>
          <w:szCs w:val="28"/>
        </w:rPr>
        <w:t xml:space="preserve"> </w:t>
      </w:r>
      <w:r w:rsidRPr="00ED3C09">
        <w:rPr>
          <w:rFonts w:ascii="Calibri-Bold" w:hAnsi="Calibri-Bold" w:cs="Calibri-Bold"/>
          <w:b/>
          <w:bCs/>
          <w:color w:val="000000"/>
          <w:sz w:val="28"/>
          <w:szCs w:val="28"/>
        </w:rPr>
        <w:t xml:space="preserve">=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2</w:t>
      </w:r>
      <w:r w:rsidRPr="00ED3C09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 xml:space="preserve">,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3</w:t>
      </w:r>
      <w:r w:rsidRPr="00ED3C09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 xml:space="preserve">, </w:t>
      </w:r>
      <w:proofErr w:type="gramStart"/>
      <w:r w:rsidRPr="00ED3C09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>. . . ,</w:t>
      </w:r>
      <w:proofErr w:type="gramEnd"/>
      <w:r w:rsidRPr="00ED3C09">
        <w:rPr>
          <w:rFonts w:ascii="Calibri-BoldItalic" w:hAnsi="Calibri-BoldItalic" w:cs="Calibri-BoldItalic"/>
          <w:b/>
          <w:bCs/>
          <w:i/>
          <w:iCs/>
          <w:color w:val="000000"/>
          <w:sz w:val="28"/>
          <w:szCs w:val="28"/>
        </w:rPr>
        <w:t xml:space="preserve"> </w:t>
      </w:r>
      <w:r w:rsidRPr="00ED3C09">
        <w:rPr>
          <w:rFonts w:ascii="TimesNewRomanPS-BoldMT" w:hAnsi="TimesNewRomanPS-BoldMT" w:cs="TimesNewRomanPS-BoldMT"/>
          <w:b/>
          <w:bCs/>
          <w:color w:val="000000"/>
          <w:sz w:val="28"/>
          <w:szCs w:val="28"/>
        </w:rPr>
        <w:t>9.</w:t>
      </w:r>
    </w:p>
    <w:p w14:paraId="563FE961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5" w:name="_Toc40975219"/>
      <w:r w:rsidRPr="00900011">
        <w:rPr>
          <w:rFonts w:hint="eastAsia"/>
          <w:sz w:val="28"/>
          <w:szCs w:val="28"/>
        </w:rPr>
        <w:t>2</w:t>
      </w:r>
      <w:r w:rsidRPr="00900011">
        <w:rPr>
          <w:sz w:val="28"/>
          <w:szCs w:val="28"/>
        </w:rPr>
        <w:t>.2</w:t>
      </w:r>
      <w:r w:rsidRPr="00900011">
        <w:rPr>
          <w:rFonts w:hint="eastAsia"/>
          <w:sz w:val="28"/>
          <w:szCs w:val="28"/>
        </w:rPr>
        <w:t>算法公式与原理</w:t>
      </w:r>
      <w:bookmarkEnd w:id="35"/>
    </w:p>
    <w:p w14:paraId="6CE909CC" w14:textId="663D0E4B" w:rsidR="001B1F23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6" w:name="_Toc40975220"/>
      <w:r w:rsidRPr="00900011">
        <w:rPr>
          <w:rFonts w:hint="eastAsia"/>
          <w:sz w:val="28"/>
          <w:szCs w:val="28"/>
        </w:rPr>
        <w:t>2.3</w:t>
      </w:r>
      <w:r w:rsidRPr="00900011">
        <w:rPr>
          <w:rFonts w:hint="eastAsia"/>
          <w:sz w:val="28"/>
          <w:szCs w:val="28"/>
        </w:rPr>
        <w:t>程序运行结果</w:t>
      </w:r>
      <w:bookmarkEnd w:id="36"/>
    </w:p>
    <w:p w14:paraId="4329D5F7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7" w:name="_Toc40975221"/>
      <w:r w:rsidRPr="00900011">
        <w:rPr>
          <w:rFonts w:hint="eastAsia"/>
          <w:sz w:val="28"/>
          <w:szCs w:val="28"/>
        </w:rPr>
        <w:t>2.4</w:t>
      </w:r>
      <w:r w:rsidRPr="00900011">
        <w:rPr>
          <w:rFonts w:hint="eastAsia"/>
          <w:sz w:val="28"/>
          <w:szCs w:val="28"/>
        </w:rPr>
        <w:t>程序代码</w:t>
      </w:r>
      <w:bookmarkEnd w:id="37"/>
    </w:p>
    <w:p w14:paraId="37022C23" w14:textId="77777777" w:rsidR="001B1F23" w:rsidRPr="00900011" w:rsidRDefault="001B1F23" w:rsidP="00AA0ACD">
      <w:pPr>
        <w:pStyle w:val="3"/>
        <w:spacing w:line="360" w:lineRule="auto"/>
        <w:rPr>
          <w:sz w:val="28"/>
          <w:szCs w:val="28"/>
        </w:rPr>
      </w:pPr>
      <w:bookmarkStart w:id="38" w:name="_Toc40975222"/>
      <w:r w:rsidRPr="00900011">
        <w:rPr>
          <w:rFonts w:hint="eastAsia"/>
          <w:sz w:val="28"/>
          <w:szCs w:val="28"/>
        </w:rPr>
        <w:t>2.5</w:t>
      </w:r>
      <w:r w:rsidRPr="00900011">
        <w:rPr>
          <w:rFonts w:hint="eastAsia"/>
          <w:sz w:val="28"/>
          <w:szCs w:val="28"/>
        </w:rPr>
        <w:t>问题和算法分析</w:t>
      </w:r>
      <w:bookmarkEnd w:id="38"/>
    </w:p>
    <w:p w14:paraId="2E11368E" w14:textId="4D1CEAFC" w:rsidR="00ED3C09" w:rsidRDefault="00ED3C09" w:rsidP="00AA0ACD">
      <w:pPr>
        <w:pStyle w:val="2"/>
        <w:spacing w:line="360" w:lineRule="auto"/>
        <w:rPr>
          <w:rStyle w:val="20"/>
          <w:sz w:val="28"/>
          <w:szCs w:val="28"/>
        </w:rPr>
      </w:pPr>
      <w:bookmarkStart w:id="39" w:name="_Toc40975223"/>
      <w:r>
        <w:rPr>
          <w:rStyle w:val="20"/>
          <w:sz w:val="28"/>
          <w:szCs w:val="28"/>
        </w:rPr>
        <w:t>3</w:t>
      </w:r>
      <w:r w:rsidRPr="00900011">
        <w:rPr>
          <w:rStyle w:val="20"/>
          <w:rFonts w:hint="eastAsia"/>
          <w:sz w:val="28"/>
          <w:szCs w:val="28"/>
        </w:rPr>
        <w:t>.1</w:t>
      </w:r>
      <w:r w:rsidRPr="00900011">
        <w:rPr>
          <w:rStyle w:val="20"/>
          <w:rFonts w:hint="eastAsia"/>
          <w:sz w:val="28"/>
          <w:szCs w:val="28"/>
        </w:rPr>
        <w:t>问题</w:t>
      </w:r>
      <w:bookmarkEnd w:id="39"/>
    </w:p>
    <w:p w14:paraId="35A5CCFB" w14:textId="77777777" w:rsidR="00300004" w:rsidRPr="00300004" w:rsidRDefault="00300004" w:rsidP="00300004">
      <w:pPr>
        <w:widowControl w:val="0"/>
        <w:autoSpaceDE w:val="0"/>
        <w:autoSpaceDN w:val="0"/>
        <w:adjustRightInd w:val="0"/>
        <w:spacing w:after="0" w:line="240" w:lineRule="auto"/>
        <w:rPr>
          <w:rFonts w:ascii="宋体" w:eastAsia="宋体" w:cs="宋体"/>
          <w:color w:val="000000"/>
          <w:sz w:val="28"/>
          <w:szCs w:val="28"/>
        </w:rPr>
      </w:pPr>
      <w:r w:rsidRPr="00300004">
        <w:rPr>
          <w:rFonts w:ascii="宋体" w:eastAsia="宋体" w:cs="宋体" w:hint="eastAsia"/>
          <w:color w:val="000000"/>
          <w:sz w:val="28"/>
          <w:szCs w:val="28"/>
        </w:rPr>
        <w:t>分别用</w:t>
      </w:r>
      <w:r w:rsidRPr="00300004">
        <w:rPr>
          <w:rFonts w:ascii="TimesNewRomanPS-BoldMT" w:eastAsia="宋体" w:hAnsi="TimesNewRomanPS-BoldMT" w:cs="TimesNewRomanPS-BoldMT"/>
          <w:b/>
          <w:bCs/>
          <w:color w:val="FF0000"/>
          <w:sz w:val="28"/>
          <w:szCs w:val="28"/>
        </w:rPr>
        <w:t>Jacobi, GS, SOR</w:t>
      </w:r>
      <w:r w:rsidRPr="00300004">
        <w:rPr>
          <w:rFonts w:ascii="TimesNewRomanPS-BoldMT" w:eastAsia="宋体" w:hAnsi="TimesNewRomanPS-BoldMT" w:cs="TimesNewRomanPS-BoldMT"/>
          <w:b/>
          <w:bCs/>
          <w:color w:val="000000"/>
          <w:sz w:val="28"/>
          <w:szCs w:val="28"/>
        </w:rPr>
        <w:t>(ω=1.2)</w:t>
      </w:r>
      <w:r w:rsidRPr="00300004">
        <w:rPr>
          <w:rFonts w:ascii="宋体" w:eastAsia="宋体" w:cs="宋体" w:hint="eastAsia"/>
          <w:color w:val="000000"/>
          <w:sz w:val="28"/>
          <w:szCs w:val="28"/>
        </w:rPr>
        <w:t>方法求解方程组</w:t>
      </w:r>
      <w:r w:rsidRPr="00300004">
        <w:rPr>
          <w:rFonts w:ascii="TimesNewRomanPS-BoldMT" w:eastAsia="宋体" w:hAnsi="TimesNewRomanPS-BoldMT" w:cs="TimesNewRomanPS-BoldMT"/>
          <w:b/>
          <w:bCs/>
          <w:color w:val="000000"/>
          <w:sz w:val="28"/>
          <w:szCs w:val="28"/>
        </w:rPr>
        <w:t>Ax=b</w:t>
      </w:r>
      <w:r w:rsidRPr="00300004">
        <w:rPr>
          <w:rFonts w:ascii="宋体" w:eastAsia="宋体" w:cs="宋体" w:hint="eastAsia"/>
          <w:color w:val="000000"/>
          <w:sz w:val="28"/>
          <w:szCs w:val="28"/>
        </w:rPr>
        <w:t>，</w:t>
      </w:r>
    </w:p>
    <w:p w14:paraId="696F9BF0" w14:textId="67B6F559" w:rsidR="00300004" w:rsidRDefault="00300004" w:rsidP="00300004">
      <w:pPr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</w:pPr>
      <w:r w:rsidRPr="00300004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x0</w:t>
      </w:r>
      <w:proofErr w:type="gramStart"/>
      <w:r w:rsidRPr="00300004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=[</w:t>
      </w:r>
      <w:proofErr w:type="gramEnd"/>
      <w:r w:rsidRPr="00300004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0 0 … 0]’</w:t>
      </w:r>
      <w:r w:rsidRPr="00300004">
        <w:rPr>
          <w:rFonts w:ascii="宋体" w:eastAsia="宋体" w:cs="宋体" w:hint="eastAsia"/>
          <w:color w:val="0000FF"/>
          <w:sz w:val="28"/>
          <w:szCs w:val="28"/>
        </w:rPr>
        <w:t>；</w:t>
      </w:r>
      <w:r w:rsidRPr="00300004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e=10</w:t>
      </w:r>
      <w:r w:rsidR="003E6926">
        <w:rPr>
          <w:rFonts w:ascii="TimesNewRomanPS-BoldMT" w:eastAsia="宋体" w:hAnsi="TimesNewRomanPS-BoldMT" w:cs="TimesNewRomanPS-BoldMT" w:hint="eastAsia"/>
          <w:b/>
          <w:bCs/>
          <w:color w:val="0000FF"/>
          <w:sz w:val="28"/>
          <w:szCs w:val="28"/>
        </w:rPr>
        <w:t>^</w:t>
      </w:r>
      <w:r w:rsidR="003E6926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(</w:t>
      </w:r>
      <w:r w:rsidRPr="00300004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-5</w:t>
      </w:r>
      <w:r w:rsidR="003E6926"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  <w:t>)</w:t>
      </w:r>
    </w:p>
    <w:p w14:paraId="5B87ACE6" w14:textId="434FA679" w:rsidR="00300004" w:rsidRPr="00300004" w:rsidRDefault="004A3D2F" w:rsidP="004A3D2F">
      <w:pPr>
        <w:jc w:val="center"/>
        <w:rPr>
          <w:rFonts w:ascii="TimesNewRomanPS-BoldMT" w:eastAsia="宋体" w:hAnsi="TimesNewRomanPS-BoldMT" w:cs="TimesNewRomanPS-BoldMT"/>
          <w:b/>
          <w:bCs/>
          <w:color w:val="0000FF"/>
          <w:sz w:val="28"/>
          <w:szCs w:val="28"/>
        </w:rPr>
      </w:pPr>
      <w:r w:rsidRPr="004A3D2F">
        <w:rPr>
          <w:position w:val="-68"/>
        </w:rPr>
        <w:object w:dxaOrig="4420" w:dyaOrig="1480" w14:anchorId="73417494">
          <v:shape id="_x0000_i1053" type="#_x0000_t75" style="width:221pt;height:73.9pt" o:ole="">
            <v:imagedata r:id="rId108" o:title=""/>
          </v:shape>
          <o:OLEObject Type="Embed" ProgID="Equation.DSMT4" ShapeID="_x0000_i1053" DrawAspect="Content" ObjectID="_1651597281" r:id="rId109"/>
        </w:object>
      </w:r>
    </w:p>
    <w:p w14:paraId="0FD4DB81" w14:textId="2FC735C3" w:rsidR="00300004" w:rsidRPr="00300004" w:rsidRDefault="00300004" w:rsidP="00300004">
      <w:pPr>
        <w:rPr>
          <w:sz w:val="28"/>
          <w:szCs w:val="28"/>
        </w:rPr>
      </w:pP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 xml:space="preserve">and </w:t>
      </w:r>
      <w:r w:rsidRPr="00300004">
        <w:rPr>
          <w:rFonts w:ascii="TimesNewRomanPS-BoldItalicMT" w:hAnsi="TimesNewRomanPS-BoldItalicMT" w:cs="TimesNewRomanPS-BoldItalicMT"/>
          <w:b/>
          <w:bCs/>
          <w:i/>
          <w:iCs/>
          <w:color w:val="0000FF"/>
          <w:sz w:val="28"/>
          <w:szCs w:val="28"/>
        </w:rPr>
        <w:t xml:space="preserve">bi </w:t>
      </w:r>
      <w:r w:rsidRPr="00300004">
        <w:rPr>
          <w:rFonts w:ascii="Calibri-Bold" w:hAnsi="Calibri-Bold" w:cs="Calibri-Bold"/>
          <w:b/>
          <w:bCs/>
          <w:color w:val="0000FF"/>
          <w:sz w:val="28"/>
          <w:szCs w:val="28"/>
        </w:rPr>
        <w:t xml:space="preserve">= </w:t>
      </w: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1</w:t>
      </w:r>
      <w:r w:rsidRPr="00300004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.</w:t>
      </w: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5</w:t>
      </w:r>
      <w:r w:rsidRPr="00300004">
        <w:rPr>
          <w:rFonts w:ascii="TimesNewRomanPS-BoldItalicMT" w:hAnsi="TimesNewRomanPS-BoldItalicMT" w:cs="TimesNewRomanPS-BoldItalicMT"/>
          <w:b/>
          <w:bCs/>
          <w:i/>
          <w:iCs/>
          <w:color w:val="0000FF"/>
          <w:sz w:val="28"/>
          <w:szCs w:val="28"/>
        </w:rPr>
        <w:t xml:space="preserve">i </w:t>
      </w:r>
      <w:r w:rsidRPr="00300004">
        <w:rPr>
          <w:rFonts w:ascii="Calibri-Bold" w:hAnsi="Calibri-Bold" w:cs="Calibri-Bold"/>
          <w:b/>
          <w:bCs/>
          <w:color w:val="0000FF"/>
          <w:sz w:val="28"/>
          <w:szCs w:val="28"/>
        </w:rPr>
        <w:t xml:space="preserve">− </w:t>
      </w: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 xml:space="preserve">6, for each </w:t>
      </w:r>
      <w:proofErr w:type="spellStart"/>
      <w:r w:rsidRPr="00300004">
        <w:rPr>
          <w:rFonts w:ascii="TimesNewRomanPS-BoldItalicMT" w:hAnsi="TimesNewRomanPS-BoldItalicMT" w:cs="TimesNewRomanPS-BoldItalicMT"/>
          <w:b/>
          <w:bCs/>
          <w:i/>
          <w:iCs/>
          <w:color w:val="0000FF"/>
          <w:sz w:val="28"/>
          <w:szCs w:val="28"/>
        </w:rPr>
        <w:t>i</w:t>
      </w:r>
      <w:proofErr w:type="spellEnd"/>
      <w:r w:rsidRPr="00300004">
        <w:rPr>
          <w:rFonts w:ascii="TimesNewRomanPS-BoldItalicMT" w:hAnsi="TimesNewRomanPS-BoldItalicMT" w:cs="TimesNewRomanPS-BoldItalicMT"/>
          <w:b/>
          <w:bCs/>
          <w:i/>
          <w:iCs/>
          <w:color w:val="0000FF"/>
          <w:sz w:val="28"/>
          <w:szCs w:val="28"/>
        </w:rPr>
        <w:t xml:space="preserve"> </w:t>
      </w:r>
      <w:r w:rsidRPr="00300004">
        <w:rPr>
          <w:rFonts w:ascii="Calibri-Bold" w:hAnsi="Calibri-Bold" w:cs="Calibri-Bold"/>
          <w:b/>
          <w:bCs/>
          <w:color w:val="0000FF"/>
          <w:sz w:val="28"/>
          <w:szCs w:val="28"/>
        </w:rPr>
        <w:t xml:space="preserve">= </w:t>
      </w: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1</w:t>
      </w:r>
      <w:r w:rsidRPr="00300004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 xml:space="preserve">, </w:t>
      </w: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2</w:t>
      </w:r>
      <w:r w:rsidRPr="00300004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 xml:space="preserve">, </w:t>
      </w:r>
      <w:proofErr w:type="gramStart"/>
      <w:r w:rsidRPr="00300004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>. . . ,</w:t>
      </w:r>
      <w:proofErr w:type="gramEnd"/>
      <w:r w:rsidRPr="00300004">
        <w:rPr>
          <w:rFonts w:ascii="Calibri-BoldItalic" w:hAnsi="Calibri-BoldItalic" w:cs="Calibri-BoldItalic"/>
          <w:b/>
          <w:bCs/>
          <w:i/>
          <w:iCs/>
          <w:color w:val="0000FF"/>
          <w:sz w:val="28"/>
          <w:szCs w:val="28"/>
        </w:rPr>
        <w:t xml:space="preserve"> </w:t>
      </w:r>
      <w:r w:rsidRPr="00300004">
        <w:rPr>
          <w:rFonts w:ascii="TimesNewRomanPS-BoldMT" w:hAnsi="TimesNewRomanPS-BoldMT" w:cs="TimesNewRomanPS-BoldMT"/>
          <w:b/>
          <w:bCs/>
          <w:color w:val="0000FF"/>
          <w:sz w:val="28"/>
          <w:szCs w:val="28"/>
        </w:rPr>
        <w:t>40.</w:t>
      </w:r>
    </w:p>
    <w:p w14:paraId="6566B622" w14:textId="3058C1E2" w:rsidR="00ED3C09" w:rsidRPr="00900011" w:rsidRDefault="00ED3C09" w:rsidP="00AA0ACD">
      <w:pPr>
        <w:pStyle w:val="3"/>
        <w:spacing w:line="360" w:lineRule="auto"/>
        <w:rPr>
          <w:sz w:val="28"/>
          <w:szCs w:val="28"/>
        </w:rPr>
      </w:pPr>
      <w:bookmarkStart w:id="40" w:name="_Toc40975224"/>
      <w:r>
        <w:rPr>
          <w:sz w:val="28"/>
          <w:szCs w:val="28"/>
        </w:rPr>
        <w:t>3</w:t>
      </w:r>
      <w:r w:rsidRPr="00900011">
        <w:rPr>
          <w:sz w:val="28"/>
          <w:szCs w:val="28"/>
        </w:rPr>
        <w:t>.2</w:t>
      </w:r>
      <w:r w:rsidRPr="00900011">
        <w:rPr>
          <w:rFonts w:hint="eastAsia"/>
          <w:sz w:val="28"/>
          <w:szCs w:val="28"/>
        </w:rPr>
        <w:t>算法公式与原理</w:t>
      </w:r>
      <w:bookmarkEnd w:id="40"/>
    </w:p>
    <w:p w14:paraId="30661A4F" w14:textId="64EA79F2" w:rsidR="00ED3C09" w:rsidRPr="00900011" w:rsidRDefault="00ED3C09" w:rsidP="00AA0ACD">
      <w:pPr>
        <w:pStyle w:val="3"/>
        <w:spacing w:line="360" w:lineRule="auto"/>
        <w:rPr>
          <w:sz w:val="28"/>
          <w:szCs w:val="28"/>
        </w:rPr>
      </w:pPr>
      <w:bookmarkStart w:id="41" w:name="_Toc40975225"/>
      <w:r>
        <w:rPr>
          <w:sz w:val="28"/>
          <w:szCs w:val="28"/>
        </w:rPr>
        <w:t>3</w:t>
      </w:r>
      <w:r w:rsidRPr="00900011">
        <w:rPr>
          <w:rFonts w:hint="eastAsia"/>
          <w:sz w:val="28"/>
          <w:szCs w:val="28"/>
        </w:rPr>
        <w:t>.3</w:t>
      </w:r>
      <w:r w:rsidRPr="00900011">
        <w:rPr>
          <w:rFonts w:hint="eastAsia"/>
          <w:sz w:val="28"/>
          <w:szCs w:val="28"/>
        </w:rPr>
        <w:t>程序运行结果</w:t>
      </w:r>
      <w:bookmarkEnd w:id="41"/>
    </w:p>
    <w:p w14:paraId="580C0803" w14:textId="680A61C3" w:rsidR="00ED3C09" w:rsidRPr="00900011" w:rsidRDefault="00ED3C09" w:rsidP="00AA0ACD">
      <w:pPr>
        <w:pStyle w:val="3"/>
        <w:spacing w:line="360" w:lineRule="auto"/>
        <w:rPr>
          <w:sz w:val="28"/>
          <w:szCs w:val="28"/>
        </w:rPr>
      </w:pPr>
      <w:bookmarkStart w:id="42" w:name="_Toc40975226"/>
      <w:r>
        <w:rPr>
          <w:sz w:val="28"/>
          <w:szCs w:val="28"/>
        </w:rPr>
        <w:t>3</w:t>
      </w:r>
      <w:r w:rsidRPr="00900011">
        <w:rPr>
          <w:rFonts w:hint="eastAsia"/>
          <w:sz w:val="28"/>
          <w:szCs w:val="28"/>
        </w:rPr>
        <w:t>.4</w:t>
      </w:r>
      <w:r w:rsidRPr="00900011">
        <w:rPr>
          <w:rFonts w:hint="eastAsia"/>
          <w:sz w:val="28"/>
          <w:szCs w:val="28"/>
        </w:rPr>
        <w:t>程序代码</w:t>
      </w:r>
      <w:bookmarkEnd w:id="42"/>
    </w:p>
    <w:p w14:paraId="609C4796" w14:textId="73347CFB" w:rsidR="00ED3C09" w:rsidRPr="00900011" w:rsidRDefault="00ED3C09" w:rsidP="00AA0ACD">
      <w:pPr>
        <w:pStyle w:val="3"/>
        <w:spacing w:line="360" w:lineRule="auto"/>
        <w:rPr>
          <w:sz w:val="28"/>
          <w:szCs w:val="28"/>
        </w:rPr>
      </w:pPr>
      <w:bookmarkStart w:id="43" w:name="_Toc40975227"/>
      <w:r>
        <w:rPr>
          <w:sz w:val="28"/>
          <w:szCs w:val="28"/>
        </w:rPr>
        <w:t>3</w:t>
      </w:r>
      <w:r w:rsidRPr="00900011">
        <w:rPr>
          <w:rFonts w:hint="eastAsia"/>
          <w:sz w:val="28"/>
          <w:szCs w:val="28"/>
        </w:rPr>
        <w:t>.5</w:t>
      </w:r>
      <w:r w:rsidRPr="00900011">
        <w:rPr>
          <w:rFonts w:hint="eastAsia"/>
          <w:sz w:val="28"/>
          <w:szCs w:val="28"/>
        </w:rPr>
        <w:t>问题和算法分析</w:t>
      </w:r>
      <w:bookmarkEnd w:id="43"/>
    </w:p>
    <w:p w14:paraId="7F285487" w14:textId="77777777" w:rsidR="001B0864" w:rsidRPr="00ED3C09" w:rsidRDefault="001B0864" w:rsidP="00AA0ACD">
      <w:pPr>
        <w:spacing w:line="360" w:lineRule="auto"/>
        <w:rPr>
          <w:sz w:val="28"/>
          <w:szCs w:val="28"/>
        </w:rPr>
      </w:pPr>
    </w:p>
    <w:sectPr w:rsidR="001B0864" w:rsidRPr="00ED3C09" w:rsidSect="00FB373E">
      <w:pgSz w:w="12240" w:h="15840"/>
      <w:pgMar w:top="1440" w:right="1440" w:bottom="1440" w:left="1440" w:header="720" w:footer="720" w:gutter="0"/>
      <w:pgNumType w:start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-Bold">
    <w:altName w:val="Calibri"/>
    <w:panose1 w:val="00000000000000000000"/>
    <w:charset w:val="00"/>
    <w:family w:val="swiss"/>
    <w:notTrueType/>
    <w:pitch w:val="default"/>
    <w:sig w:usb0="00000003" w:usb1="080E0000" w:usb2="00000010" w:usb3="00000000" w:csb0="00040001" w:csb1="00000000"/>
  </w:font>
  <w:font w:name="Calibri-BoldItalic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A76137"/>
    <w:multiLevelType w:val="hybridMultilevel"/>
    <w:tmpl w:val="9CAAB9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5752"/>
    <w:rsid w:val="000146EA"/>
    <w:rsid w:val="00023775"/>
    <w:rsid w:val="00027DC5"/>
    <w:rsid w:val="00060786"/>
    <w:rsid w:val="00067759"/>
    <w:rsid w:val="000F040A"/>
    <w:rsid w:val="00114047"/>
    <w:rsid w:val="0011608D"/>
    <w:rsid w:val="00127B98"/>
    <w:rsid w:val="00131865"/>
    <w:rsid w:val="0015015B"/>
    <w:rsid w:val="001B0864"/>
    <w:rsid w:val="001B1F23"/>
    <w:rsid w:val="00242C2F"/>
    <w:rsid w:val="00250781"/>
    <w:rsid w:val="00300004"/>
    <w:rsid w:val="003528A3"/>
    <w:rsid w:val="00353ECF"/>
    <w:rsid w:val="003D156D"/>
    <w:rsid w:val="003E4D0B"/>
    <w:rsid w:val="003E6926"/>
    <w:rsid w:val="003F25A4"/>
    <w:rsid w:val="0042144B"/>
    <w:rsid w:val="00423D25"/>
    <w:rsid w:val="00456F4B"/>
    <w:rsid w:val="00495929"/>
    <w:rsid w:val="00496EE0"/>
    <w:rsid w:val="004A3D2F"/>
    <w:rsid w:val="004B149C"/>
    <w:rsid w:val="00532AC4"/>
    <w:rsid w:val="00533B7D"/>
    <w:rsid w:val="00533C57"/>
    <w:rsid w:val="00555CB3"/>
    <w:rsid w:val="005B61E6"/>
    <w:rsid w:val="005B67DD"/>
    <w:rsid w:val="005C387E"/>
    <w:rsid w:val="00602A6A"/>
    <w:rsid w:val="00615105"/>
    <w:rsid w:val="00694E1A"/>
    <w:rsid w:val="00695752"/>
    <w:rsid w:val="006A5DB4"/>
    <w:rsid w:val="006A7308"/>
    <w:rsid w:val="00714259"/>
    <w:rsid w:val="00714FDF"/>
    <w:rsid w:val="007A1427"/>
    <w:rsid w:val="007F3DDC"/>
    <w:rsid w:val="00824A3C"/>
    <w:rsid w:val="00831006"/>
    <w:rsid w:val="00831F8A"/>
    <w:rsid w:val="0087447E"/>
    <w:rsid w:val="008C523D"/>
    <w:rsid w:val="00900011"/>
    <w:rsid w:val="00A3672C"/>
    <w:rsid w:val="00AA0ACD"/>
    <w:rsid w:val="00AA317B"/>
    <w:rsid w:val="00AB4DAC"/>
    <w:rsid w:val="00AC1883"/>
    <w:rsid w:val="00AC4973"/>
    <w:rsid w:val="00B035D3"/>
    <w:rsid w:val="00B33E00"/>
    <w:rsid w:val="00B35574"/>
    <w:rsid w:val="00B7582D"/>
    <w:rsid w:val="00B81A69"/>
    <w:rsid w:val="00B96646"/>
    <w:rsid w:val="00BD1D08"/>
    <w:rsid w:val="00C55858"/>
    <w:rsid w:val="00CD5332"/>
    <w:rsid w:val="00CD755A"/>
    <w:rsid w:val="00CE75F0"/>
    <w:rsid w:val="00D2048B"/>
    <w:rsid w:val="00D368F4"/>
    <w:rsid w:val="00D55F65"/>
    <w:rsid w:val="00D738D2"/>
    <w:rsid w:val="00DD7F2E"/>
    <w:rsid w:val="00DF2953"/>
    <w:rsid w:val="00E15450"/>
    <w:rsid w:val="00E52CC4"/>
    <w:rsid w:val="00E71A79"/>
    <w:rsid w:val="00E8040E"/>
    <w:rsid w:val="00ED3C09"/>
    <w:rsid w:val="00F426C9"/>
    <w:rsid w:val="00F574E2"/>
    <w:rsid w:val="00FB373E"/>
    <w:rsid w:val="00FD6527"/>
    <w:rsid w:val="00FD78D3"/>
    <w:rsid w:val="00FF7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64A08A"/>
  <w15:chartTrackingRefBased/>
  <w15:docId w15:val="{A5CDF604-2D4D-4AA9-91C7-C647A8769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27B9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27B9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27B9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27B9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a3">
    <w:name w:val="Placeholder Text"/>
    <w:basedOn w:val="a0"/>
    <w:uiPriority w:val="99"/>
    <w:semiHidden/>
    <w:rsid w:val="00127B98"/>
    <w:rPr>
      <w:color w:val="808080"/>
    </w:rPr>
  </w:style>
  <w:style w:type="character" w:customStyle="1" w:styleId="20">
    <w:name w:val="标题 2 字符"/>
    <w:basedOn w:val="a0"/>
    <w:link w:val="2"/>
    <w:uiPriority w:val="9"/>
    <w:rsid w:val="00127B9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127B9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4">
    <w:name w:val="No Spacing"/>
    <w:link w:val="a5"/>
    <w:uiPriority w:val="1"/>
    <w:qFormat/>
    <w:rsid w:val="00FB373E"/>
    <w:pPr>
      <w:spacing w:after="0" w:line="240" w:lineRule="auto"/>
    </w:pPr>
  </w:style>
  <w:style w:type="character" w:customStyle="1" w:styleId="a5">
    <w:name w:val="无间隔 字符"/>
    <w:basedOn w:val="a0"/>
    <w:link w:val="a4"/>
    <w:uiPriority w:val="1"/>
    <w:rsid w:val="00FB373E"/>
  </w:style>
  <w:style w:type="paragraph" w:styleId="a6">
    <w:name w:val="List Paragraph"/>
    <w:basedOn w:val="a"/>
    <w:uiPriority w:val="34"/>
    <w:qFormat/>
    <w:rsid w:val="00714FDF"/>
    <w:pPr>
      <w:ind w:left="720"/>
      <w:contextualSpacing/>
    </w:pPr>
  </w:style>
  <w:style w:type="paragraph" w:styleId="TOC">
    <w:name w:val="TOC Heading"/>
    <w:basedOn w:val="1"/>
    <w:next w:val="a"/>
    <w:uiPriority w:val="39"/>
    <w:unhideWhenUsed/>
    <w:qFormat/>
    <w:rsid w:val="001B0864"/>
    <w:pPr>
      <w:outlineLvl w:val="9"/>
    </w:pPr>
  </w:style>
  <w:style w:type="paragraph" w:styleId="TOC1">
    <w:name w:val="toc 1"/>
    <w:basedOn w:val="a"/>
    <w:next w:val="a"/>
    <w:autoRedefine/>
    <w:uiPriority w:val="39"/>
    <w:unhideWhenUsed/>
    <w:rsid w:val="001B0864"/>
  </w:style>
  <w:style w:type="paragraph" w:styleId="TOC2">
    <w:name w:val="toc 2"/>
    <w:basedOn w:val="a"/>
    <w:next w:val="a"/>
    <w:autoRedefine/>
    <w:uiPriority w:val="39"/>
    <w:unhideWhenUsed/>
    <w:rsid w:val="001B0864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1B0864"/>
    <w:pPr>
      <w:ind w:leftChars="400" w:left="840"/>
    </w:pPr>
  </w:style>
  <w:style w:type="character" w:styleId="a7">
    <w:name w:val="Hyperlink"/>
    <w:basedOn w:val="a0"/>
    <w:uiPriority w:val="99"/>
    <w:unhideWhenUsed/>
    <w:rsid w:val="001B0864"/>
    <w:rPr>
      <w:color w:val="0563C1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B81A6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image" Target="media/image23.png"/><Relationship Id="rId47" Type="http://schemas.openxmlformats.org/officeDocument/2006/relationships/image" Target="media/image26.png"/><Relationship Id="rId63" Type="http://schemas.openxmlformats.org/officeDocument/2006/relationships/image" Target="media/image38.png"/><Relationship Id="rId68" Type="http://schemas.openxmlformats.org/officeDocument/2006/relationships/image" Target="media/image42.wmf"/><Relationship Id="rId84" Type="http://schemas.openxmlformats.org/officeDocument/2006/relationships/image" Target="media/image52.wmf"/><Relationship Id="rId89" Type="http://schemas.openxmlformats.org/officeDocument/2006/relationships/oleObject" Target="embeddings/oleObject2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07" Type="http://schemas.openxmlformats.org/officeDocument/2006/relationships/image" Target="media/image72.png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5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3.png"/><Relationship Id="rId66" Type="http://schemas.openxmlformats.org/officeDocument/2006/relationships/image" Target="media/image41.wmf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4.bin"/><Relationship Id="rId87" Type="http://schemas.openxmlformats.org/officeDocument/2006/relationships/oleObject" Target="embeddings/oleObject27.bin"/><Relationship Id="rId102" Type="http://schemas.openxmlformats.org/officeDocument/2006/relationships/image" Target="media/image67.png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36.png"/><Relationship Id="rId82" Type="http://schemas.openxmlformats.org/officeDocument/2006/relationships/image" Target="media/image51.wmf"/><Relationship Id="rId90" Type="http://schemas.openxmlformats.org/officeDocument/2006/relationships/image" Target="media/image55.png"/><Relationship Id="rId95" Type="http://schemas.openxmlformats.org/officeDocument/2006/relationships/image" Target="media/image60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oleObject" Target="embeddings/oleObject20.bin"/><Relationship Id="rId77" Type="http://schemas.openxmlformats.org/officeDocument/2006/relationships/image" Target="media/image47.png"/><Relationship Id="rId100" Type="http://schemas.openxmlformats.org/officeDocument/2006/relationships/image" Target="media/image65.png"/><Relationship Id="rId105" Type="http://schemas.openxmlformats.org/officeDocument/2006/relationships/image" Target="media/image70.png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72" Type="http://schemas.openxmlformats.org/officeDocument/2006/relationships/image" Target="media/image44.png"/><Relationship Id="rId80" Type="http://schemas.openxmlformats.org/officeDocument/2006/relationships/image" Target="media/image49.png"/><Relationship Id="rId85" Type="http://schemas.openxmlformats.org/officeDocument/2006/relationships/oleObject" Target="embeddings/oleObject26.bin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4.png"/><Relationship Id="rId67" Type="http://schemas.openxmlformats.org/officeDocument/2006/relationships/oleObject" Target="embeddings/oleObject19.bin"/><Relationship Id="rId103" Type="http://schemas.openxmlformats.org/officeDocument/2006/relationships/image" Target="media/image68.png"/><Relationship Id="rId108" Type="http://schemas.openxmlformats.org/officeDocument/2006/relationships/image" Target="media/image73.wmf"/><Relationship Id="rId20" Type="http://schemas.openxmlformats.org/officeDocument/2006/relationships/image" Target="media/image8.png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62" Type="http://schemas.openxmlformats.org/officeDocument/2006/relationships/image" Target="media/image37.png"/><Relationship Id="rId70" Type="http://schemas.openxmlformats.org/officeDocument/2006/relationships/image" Target="media/image43.wmf"/><Relationship Id="rId75" Type="http://schemas.openxmlformats.org/officeDocument/2006/relationships/image" Target="media/image46.wmf"/><Relationship Id="rId83" Type="http://schemas.openxmlformats.org/officeDocument/2006/relationships/oleObject" Target="embeddings/oleObject25.bin"/><Relationship Id="rId88" Type="http://schemas.openxmlformats.org/officeDocument/2006/relationships/image" Target="media/image54.wmf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2.png"/><Relationship Id="rId106" Type="http://schemas.openxmlformats.org/officeDocument/2006/relationships/image" Target="media/image71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9.wmf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73" Type="http://schemas.openxmlformats.org/officeDocument/2006/relationships/image" Target="media/image45.wmf"/><Relationship Id="rId78" Type="http://schemas.openxmlformats.org/officeDocument/2006/relationships/image" Target="media/image48.wmf"/><Relationship Id="rId81" Type="http://schemas.openxmlformats.org/officeDocument/2006/relationships/image" Target="media/image50.png"/><Relationship Id="rId86" Type="http://schemas.openxmlformats.org/officeDocument/2006/relationships/image" Target="media/image53.wmf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20.png"/><Relationship Id="rId109" Type="http://schemas.openxmlformats.org/officeDocument/2006/relationships/oleObject" Target="embeddings/oleObject29.bin"/><Relationship Id="rId34" Type="http://schemas.openxmlformats.org/officeDocument/2006/relationships/image" Target="media/image17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3.bin"/><Relationship Id="rId97" Type="http://schemas.openxmlformats.org/officeDocument/2006/relationships/image" Target="media/image62.png"/><Relationship Id="rId104" Type="http://schemas.openxmlformats.org/officeDocument/2006/relationships/image" Target="media/image69.png"/><Relationship Id="rId7" Type="http://schemas.openxmlformats.org/officeDocument/2006/relationships/image" Target="media/image1.png"/><Relationship Id="rId71" Type="http://schemas.openxmlformats.org/officeDocument/2006/relationships/oleObject" Target="embeddings/oleObject21.bin"/><Relationship Id="rId92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E60CF40-2673-494D-8652-E40A394303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6</TotalTime>
  <Pages>29</Pages>
  <Words>1016</Words>
  <Characters>5793</Characters>
  <Application>Microsoft Office Word</Application>
  <DocSecurity>0</DocSecurity>
  <Lines>48</Lines>
  <Paragraphs>13</Paragraphs>
  <ScaleCrop>false</ScaleCrop>
  <Company/>
  <LinksUpToDate>false</LinksUpToDate>
  <CharactersWithSpaces>6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上机作业</dc:title>
  <dc:subject>信计18</dc:subject>
  <dc:creator>张宇洋</dc:creator>
  <cp:keywords/>
  <dc:description/>
  <cp:lastModifiedBy>z yy</cp:lastModifiedBy>
  <cp:revision>81</cp:revision>
  <dcterms:created xsi:type="dcterms:W3CDTF">2020-04-23T07:35:00Z</dcterms:created>
  <dcterms:modified xsi:type="dcterms:W3CDTF">2020-05-21T12:14:00Z</dcterms:modified>
</cp:coreProperties>
</file>